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BE169" w14:textId="4B5A61BB" w:rsidR="00BB1D72" w:rsidRDefault="00A2541F" w:rsidP="00BB1D72">
      <w:pPr>
        <w:widowControl w:val="0"/>
        <w:jc w:val="center"/>
        <w:rPr>
          <w:b/>
          <w:bCs/>
        </w:rPr>
      </w:pPr>
      <w:proofErr w:type="gramStart"/>
      <w:r>
        <w:rPr>
          <w:b/>
          <w:bCs/>
        </w:rPr>
        <w:t>Project  3</w:t>
      </w:r>
      <w:proofErr w:type="gramEnd"/>
      <w:r w:rsidR="00BB1D72" w:rsidRPr="00BE1181">
        <w:rPr>
          <w:b/>
          <w:bCs/>
        </w:rPr>
        <w:t xml:space="preserve">: </w:t>
      </w:r>
      <w:r w:rsidR="00664411">
        <w:rPr>
          <w:b/>
          <w:bCs/>
        </w:rPr>
        <w:t xml:space="preserve">Image Processing, </w:t>
      </w:r>
      <w:r w:rsidR="00204323">
        <w:rPr>
          <w:b/>
          <w:bCs/>
        </w:rPr>
        <w:t>Local Feature Descriptor</w:t>
      </w:r>
      <w:r w:rsidR="006F3073">
        <w:rPr>
          <w:b/>
          <w:bCs/>
        </w:rPr>
        <w:t>, and</w:t>
      </w:r>
    </w:p>
    <w:p w14:paraId="016BE16A" w14:textId="77777777" w:rsidR="006F3073" w:rsidRPr="00BE1181" w:rsidRDefault="006F3073" w:rsidP="00BB1D72">
      <w:pPr>
        <w:widowControl w:val="0"/>
        <w:jc w:val="center"/>
        <w:rPr>
          <w:b/>
          <w:bCs/>
        </w:rPr>
      </w:pPr>
      <w:r>
        <w:rPr>
          <w:b/>
          <w:bCs/>
        </w:rPr>
        <w:t>Model Fitting</w:t>
      </w:r>
    </w:p>
    <w:p w14:paraId="016BE16B" w14:textId="77777777" w:rsidR="002A5CBD" w:rsidRDefault="00B50D1E">
      <w:pPr>
        <w:widowControl w:val="0"/>
        <w:jc w:val="center"/>
        <w:rPr>
          <w:rFonts w:ascii="Arial" w:hAnsi="Arial" w:cs="Arial"/>
          <w:b/>
          <w:bCs/>
          <w:sz w:val="20"/>
          <w:szCs w:val="20"/>
        </w:rPr>
      </w:pPr>
      <w:r>
        <w:rPr>
          <w:rFonts w:ascii="Arial" w:hAnsi="Arial" w:cs="Arial"/>
          <w:b/>
          <w:bCs/>
          <w:sz w:val="20"/>
          <w:szCs w:val="20"/>
        </w:rPr>
        <w:t xml:space="preserve"> </w:t>
      </w:r>
      <w:r w:rsidR="00512C1A">
        <w:rPr>
          <w:rFonts w:ascii="Arial" w:hAnsi="Arial" w:cs="Arial"/>
          <w:b/>
          <w:bCs/>
          <w:sz w:val="20"/>
          <w:szCs w:val="20"/>
        </w:rPr>
        <w:t xml:space="preserve">  </w:t>
      </w:r>
      <w:r w:rsidR="00DB7141">
        <w:rPr>
          <w:rFonts w:ascii="Arial" w:hAnsi="Arial" w:cs="Arial"/>
          <w:b/>
          <w:bCs/>
          <w:sz w:val="20"/>
          <w:szCs w:val="20"/>
        </w:rPr>
        <w:t xml:space="preserve"> </w:t>
      </w:r>
    </w:p>
    <w:p w14:paraId="016BE16C" w14:textId="77777777" w:rsidR="009C7E5A" w:rsidRPr="0050568E" w:rsidRDefault="00BE1181" w:rsidP="00BE1181">
      <w:pPr>
        <w:adjustRightInd w:val="0"/>
        <w:jc w:val="center"/>
        <w:rPr>
          <w:b/>
        </w:rPr>
      </w:pPr>
      <w:r w:rsidRPr="0050568E">
        <w:rPr>
          <w:b/>
        </w:rPr>
        <w:t xml:space="preserve">ESE </w:t>
      </w:r>
      <w:r w:rsidR="006F3073" w:rsidRPr="0050568E">
        <w:rPr>
          <w:b/>
        </w:rPr>
        <w:t>568</w:t>
      </w:r>
      <w:r w:rsidRPr="0050568E">
        <w:rPr>
          <w:b/>
        </w:rPr>
        <w:t xml:space="preserve"> Computer </w:t>
      </w:r>
      <w:r w:rsidR="006F3073" w:rsidRPr="0050568E">
        <w:rPr>
          <w:b/>
        </w:rPr>
        <w:t xml:space="preserve">and Robot </w:t>
      </w:r>
      <w:r w:rsidRPr="0050568E">
        <w:rPr>
          <w:b/>
        </w:rPr>
        <w:t>Vision</w:t>
      </w:r>
      <w:r w:rsidR="00204323" w:rsidRPr="0050568E">
        <w:rPr>
          <w:b/>
        </w:rPr>
        <w:t xml:space="preserve">, </w:t>
      </w:r>
      <w:r w:rsidR="00BB1D72" w:rsidRPr="0050568E">
        <w:rPr>
          <w:b/>
        </w:rPr>
        <w:t xml:space="preserve">SBU, ECE, </w:t>
      </w:r>
      <w:r w:rsidRPr="0050568E">
        <w:rPr>
          <w:b/>
        </w:rPr>
        <w:t xml:space="preserve">SUNY at Stony Brook, </w:t>
      </w:r>
    </w:p>
    <w:p w14:paraId="016BE16D" w14:textId="77777777" w:rsidR="00BE1181" w:rsidRPr="0050568E" w:rsidRDefault="00BE1181" w:rsidP="00BE1181">
      <w:pPr>
        <w:adjustRightInd w:val="0"/>
        <w:jc w:val="center"/>
        <w:rPr>
          <w:b/>
        </w:rPr>
      </w:pPr>
      <w:r w:rsidRPr="0050568E">
        <w:rPr>
          <w:b/>
        </w:rPr>
        <w:t xml:space="preserve">Prof. Murali Subbarao </w:t>
      </w:r>
      <w:r w:rsidR="009C7E5A" w:rsidRPr="0050568E">
        <w:rPr>
          <w:b/>
        </w:rPr>
        <w:t>©</w:t>
      </w:r>
    </w:p>
    <w:p w14:paraId="016BE16E" w14:textId="05CFBE97" w:rsidR="00204323" w:rsidRDefault="00283BC7" w:rsidP="00BE1181">
      <w:pPr>
        <w:adjustRightInd w:val="0"/>
        <w:jc w:val="center"/>
      </w:pPr>
      <w:r>
        <w:t>(</w:t>
      </w:r>
      <w:r w:rsidR="00AA57EB">
        <w:t>40</w:t>
      </w:r>
      <w:r w:rsidR="00204323">
        <w:t xml:space="preserve"> points</w:t>
      </w:r>
      <w:r w:rsidR="001E0EF8">
        <w:t xml:space="preserve">.  Weight: </w:t>
      </w:r>
      <w:r w:rsidR="00ED45D8">
        <w:t>10</w:t>
      </w:r>
      <w:r w:rsidR="001E0EF8">
        <w:t>%</w:t>
      </w:r>
      <w:r w:rsidR="00204323">
        <w:t>)</w:t>
      </w:r>
    </w:p>
    <w:p w14:paraId="016BE16F" w14:textId="77777777" w:rsidR="002A5CBD" w:rsidRDefault="002A5CBD">
      <w:pPr>
        <w:widowControl w:val="0"/>
        <w:jc w:val="center"/>
        <w:rPr>
          <w:rFonts w:ascii="Arial" w:hAnsi="Arial" w:cs="Arial"/>
          <w:b/>
          <w:bCs/>
          <w:sz w:val="20"/>
          <w:szCs w:val="20"/>
        </w:rPr>
      </w:pPr>
    </w:p>
    <w:p w14:paraId="016BE170" w14:textId="77777777" w:rsidR="00BE1181" w:rsidRPr="00BB1D72" w:rsidRDefault="00BB1D72" w:rsidP="00BB1D72">
      <w:pPr>
        <w:adjustRightInd w:val="0"/>
        <w:jc w:val="center"/>
        <w:rPr>
          <w:b/>
          <w:bCs/>
        </w:rPr>
      </w:pPr>
      <w:r w:rsidRPr="00BB1D72">
        <w:rPr>
          <w:b/>
          <w:bCs/>
        </w:rPr>
        <w:t>Draft 1.0</w:t>
      </w:r>
    </w:p>
    <w:p w14:paraId="4BD9134D" w14:textId="01C74CB4" w:rsidR="00664411" w:rsidRDefault="00EE07C5" w:rsidP="00760C96">
      <w:pPr>
        <w:adjustRightInd w:val="0"/>
        <w:jc w:val="both"/>
      </w:pPr>
      <w:r>
        <w:t>Two greyscale images are given as input (</w:t>
      </w:r>
      <w:proofErr w:type="gramStart"/>
      <w:r>
        <w:t>e.g.</w:t>
      </w:r>
      <w:proofErr w:type="gramEnd"/>
      <w:r>
        <w:t xml:space="preserve"> </w:t>
      </w:r>
      <w:r w:rsidR="00506F2F">
        <w:t>pic1grey300.jpg</w:t>
      </w:r>
      <w:r w:rsidR="00F51BE7">
        <w:t xml:space="preserve"> and pic2grey300.jpg). </w:t>
      </w:r>
      <w:r w:rsidR="00227FD3">
        <w:t xml:space="preserve">On these images, </w:t>
      </w:r>
      <w:r w:rsidR="00760C96">
        <w:t>perform the following operations</w:t>
      </w:r>
      <w:r w:rsidR="00BA06D9">
        <w:t>,</w:t>
      </w:r>
      <w:r w:rsidR="00760C96">
        <w:t xml:space="preserve"> </w:t>
      </w:r>
      <w:r w:rsidR="00BA06D9">
        <w:t xml:space="preserve">and </w:t>
      </w:r>
      <w:r w:rsidR="00760C96">
        <w:t>display the output</w:t>
      </w:r>
      <w:r w:rsidR="00BA06D9">
        <w:t>.</w:t>
      </w:r>
    </w:p>
    <w:p w14:paraId="0F72FC43" w14:textId="77777777" w:rsidR="00664411" w:rsidRDefault="00664411" w:rsidP="00760C96">
      <w:pPr>
        <w:adjustRightInd w:val="0"/>
        <w:jc w:val="both"/>
      </w:pPr>
    </w:p>
    <w:p w14:paraId="016BE171" w14:textId="763A85F5" w:rsidR="00760C96" w:rsidRDefault="00760C96" w:rsidP="00760C96">
      <w:pPr>
        <w:adjustRightInd w:val="0"/>
        <w:jc w:val="both"/>
      </w:pPr>
      <w:r>
        <w:t xml:space="preserve">All computations must be performed using the intensity data at the </w:t>
      </w:r>
      <w:r w:rsidR="00EE1854">
        <w:t xml:space="preserve">level of </w:t>
      </w:r>
      <w:r>
        <w:t>pixel</w:t>
      </w:r>
      <w:r w:rsidR="00EE1854">
        <w:t xml:space="preserve"> values</w:t>
      </w:r>
      <w:r>
        <w:t>.</w:t>
      </w:r>
      <w:r w:rsidR="00EE1854">
        <w:t xml:space="preserve"> Pixel values and positions</w:t>
      </w:r>
      <w:r w:rsidR="00F95FCA">
        <w:t xml:space="preserve"> (array indices) must be accessed and used in calculations. In particular, y</w:t>
      </w:r>
      <w:r>
        <w:t xml:space="preserve">ou are not permitted to use built in library functions of Python to perform filtering, edge detection, histogram computation, etc. Computations must be done explicitly by using gray-level values at each pixel. </w:t>
      </w:r>
      <w:r w:rsidRPr="00DE74D2">
        <w:rPr>
          <w:highlight w:val="yellow"/>
        </w:rPr>
        <w:t xml:space="preserve">You must submit the input images, output images, source code, and also a project </w:t>
      </w:r>
      <w:r w:rsidR="008F17D5" w:rsidRPr="00DE74D2">
        <w:rPr>
          <w:highlight w:val="yellow"/>
        </w:rPr>
        <w:t>document</w:t>
      </w:r>
      <w:r w:rsidR="00BE5818" w:rsidRPr="00DE74D2">
        <w:rPr>
          <w:highlight w:val="yellow"/>
        </w:rPr>
        <w:t xml:space="preserve"> (MS doc</w:t>
      </w:r>
      <w:r w:rsidR="00CF545E" w:rsidRPr="00DE74D2">
        <w:rPr>
          <w:highlight w:val="yellow"/>
        </w:rPr>
        <w:t xml:space="preserve"> or pdf format)</w:t>
      </w:r>
      <w:r w:rsidRPr="00DE74D2">
        <w:rPr>
          <w:highlight w:val="yellow"/>
        </w:rPr>
        <w:t xml:space="preserve"> with input images, output images, and source code</w:t>
      </w:r>
      <w:r w:rsidR="001325E7" w:rsidRPr="00DE74D2">
        <w:rPr>
          <w:highlight w:val="yellow"/>
        </w:rPr>
        <w:t xml:space="preserve"> with captions and comments in the source code. No separate</w:t>
      </w:r>
      <w:r w:rsidR="002B7C80" w:rsidRPr="00DE74D2">
        <w:rPr>
          <w:highlight w:val="yellow"/>
        </w:rPr>
        <w:t xml:space="preserve"> description is required</w:t>
      </w:r>
      <w:r w:rsidR="002B7C80">
        <w:t>.</w:t>
      </w:r>
    </w:p>
    <w:p w14:paraId="016BE172" w14:textId="77777777" w:rsidR="00760C96" w:rsidRDefault="00760C96" w:rsidP="00760C96">
      <w:pPr>
        <w:adjustRightInd w:val="0"/>
        <w:jc w:val="both"/>
      </w:pPr>
    </w:p>
    <w:p w14:paraId="016BE17F" w14:textId="33910B2C" w:rsidR="00760C96" w:rsidRDefault="00760C96" w:rsidP="00E67430">
      <w:pPr>
        <w:numPr>
          <w:ilvl w:val="0"/>
          <w:numId w:val="2"/>
        </w:numPr>
        <w:adjustRightInd w:val="0"/>
        <w:jc w:val="both"/>
      </w:pPr>
      <w:r>
        <w:t>(5 points</w:t>
      </w:r>
      <w:r w:rsidRPr="00813568">
        <w:rPr>
          <w:b/>
          <w:bCs/>
        </w:rPr>
        <w:t xml:space="preserve">) Image </w:t>
      </w:r>
      <w:proofErr w:type="spellStart"/>
      <w:r w:rsidRPr="00813568">
        <w:rPr>
          <w:b/>
          <w:bCs/>
        </w:rPr>
        <w:t>Flitering</w:t>
      </w:r>
      <w:proofErr w:type="spellEnd"/>
      <w:r w:rsidRPr="00813568">
        <w:rPr>
          <w:b/>
          <w:bCs/>
        </w:rPr>
        <w:t>/Convolution:</w:t>
      </w:r>
      <w:r>
        <w:t xml:space="preserve"> </w:t>
      </w:r>
      <w:r w:rsidR="00FE51CB">
        <w:t xml:space="preserve">Convolve the two input images with a specified </w:t>
      </w:r>
      <w:r w:rsidR="0099760D">
        <w:t xml:space="preserve">filter and display the outputs. </w:t>
      </w:r>
      <w:r w:rsidR="00F86955">
        <w:t>To complete this step, i</w:t>
      </w:r>
      <w:r>
        <w:t xml:space="preserve">mplement convolution with an arbitrary </w:t>
      </w:r>
      <w:proofErr w:type="spellStart"/>
      <w:proofErr w:type="gramStart"/>
      <w:r w:rsidR="00611A5F">
        <w:t>MxM</w:t>
      </w:r>
      <w:proofErr w:type="spellEnd"/>
      <w:r>
        <w:t xml:space="preserve">  filter</w:t>
      </w:r>
      <w:proofErr w:type="gramEnd"/>
      <w:r>
        <w:t xml:space="preserve"> g(</w:t>
      </w:r>
      <w:proofErr w:type="spellStart"/>
      <w:r>
        <w:t>i,j</w:t>
      </w:r>
      <w:proofErr w:type="spellEnd"/>
      <w:r>
        <w:t>)</w:t>
      </w:r>
      <w:r w:rsidR="005B2997">
        <w:t xml:space="preserve"> of an image </w:t>
      </w:r>
      <w:r w:rsidR="00B178B3">
        <w:t>f(</w:t>
      </w:r>
      <w:proofErr w:type="spellStart"/>
      <w:r w:rsidR="00B178B3">
        <w:t>k,l</w:t>
      </w:r>
      <w:proofErr w:type="spellEnd"/>
      <w:r w:rsidR="00B178B3">
        <w:t xml:space="preserve">) of size </w:t>
      </w:r>
      <w:proofErr w:type="spellStart"/>
      <w:r w:rsidR="00B178B3">
        <w:t>NxN</w:t>
      </w:r>
      <w:proofErr w:type="spellEnd"/>
      <w:r w:rsidR="00A01586">
        <w:t xml:space="preserve"> (e.g. N=300)</w:t>
      </w:r>
      <w:r w:rsidR="00B178B3">
        <w:t xml:space="preserve">. </w:t>
      </w:r>
      <w:r>
        <w:t xml:space="preserve"> </w:t>
      </w:r>
      <w:r w:rsidR="00CF54A6">
        <w:t>Take</w:t>
      </w:r>
      <w:r w:rsidR="006D4217">
        <w:t xml:space="preserve"> M and N as </w:t>
      </w:r>
      <w:r w:rsidR="00CF54A6">
        <w:t xml:space="preserve">given </w:t>
      </w:r>
      <w:r w:rsidR="006D4217">
        <w:t>inputs</w:t>
      </w:r>
      <w:r w:rsidR="00D548E6">
        <w:t xml:space="preserve"> where M is an odd number (</w:t>
      </w:r>
      <w:proofErr w:type="gramStart"/>
      <w:r w:rsidR="00D548E6">
        <w:t>e.g.</w:t>
      </w:r>
      <w:proofErr w:type="gramEnd"/>
      <w:r w:rsidR="00D548E6">
        <w:t xml:space="preserve"> M=9).</w:t>
      </w:r>
      <w:r w:rsidR="006D4217">
        <w:t xml:space="preserve"> </w:t>
      </w:r>
      <w:r w:rsidR="008C0E98">
        <w:t xml:space="preserve">Provide </w:t>
      </w:r>
      <w:r w:rsidR="00312317">
        <w:t>one</w:t>
      </w:r>
      <w:r w:rsidR="008C0E98">
        <w:t xml:space="preserve"> option to r</w:t>
      </w:r>
      <w:r>
        <w:t xml:space="preserve">ead </w:t>
      </w:r>
      <w:r w:rsidR="00CF54A6">
        <w:t>the filter</w:t>
      </w:r>
      <w:r>
        <w:t xml:space="preserve"> coefficients of g(</w:t>
      </w:r>
      <w:proofErr w:type="spellStart"/>
      <w:proofErr w:type="gramStart"/>
      <w:r>
        <w:t>i,j</w:t>
      </w:r>
      <w:proofErr w:type="spellEnd"/>
      <w:proofErr w:type="gramEnd"/>
      <w:r>
        <w:t xml:space="preserve">) from a </w:t>
      </w:r>
      <w:r w:rsidR="008C0E98">
        <w:t xml:space="preserve">specified </w:t>
      </w:r>
      <w:r>
        <w:t>file</w:t>
      </w:r>
      <w:r w:rsidR="00312317">
        <w:t xml:space="preserve">, </w:t>
      </w:r>
      <w:r w:rsidR="00091666">
        <w:t>and another option to</w:t>
      </w:r>
      <w:r w:rsidR="008C0E98">
        <w:t xml:space="preserve"> initialize </w:t>
      </w:r>
      <w:r w:rsidR="00B730A7">
        <w:t>g(</w:t>
      </w:r>
      <w:proofErr w:type="spellStart"/>
      <w:r w:rsidR="00B730A7">
        <w:t>i,j</w:t>
      </w:r>
      <w:proofErr w:type="spellEnd"/>
      <w:r w:rsidR="00B730A7">
        <w:t>)</w:t>
      </w:r>
      <w:r w:rsidR="0091769F">
        <w:t xml:space="preserve"> with a Gaussian having </w:t>
      </w:r>
      <w:r w:rsidR="005C6CFE">
        <w:t>the spread parameter sigma=</w:t>
      </w:r>
      <w:r w:rsidR="0078338A">
        <w:t xml:space="preserve"> M/</w:t>
      </w:r>
      <w:r w:rsidR="004D4579">
        <w:t>4</w:t>
      </w:r>
      <w:r w:rsidR="0078338A">
        <w:t>.0</w:t>
      </w:r>
      <w:r w:rsidR="008C0E98">
        <w:t xml:space="preserve"> </w:t>
      </w:r>
      <w:r>
        <w:t xml:space="preserve">. </w:t>
      </w:r>
      <w:r w:rsidR="00DA7960">
        <w:t xml:space="preserve"> Use the formula for the 2D Gaussian to compute the </w:t>
      </w:r>
      <w:r w:rsidR="009D1D27">
        <w:t>coefficients.</w:t>
      </w:r>
      <w:r w:rsidR="0089348D">
        <w:t xml:space="preserve"> </w:t>
      </w:r>
      <w:r w:rsidR="009E5389">
        <w:t xml:space="preserve">If the sum of all coefficients </w:t>
      </w:r>
      <w:r w:rsidR="00E426D0">
        <w:t>s, then n</w:t>
      </w:r>
      <w:r w:rsidR="0089348D">
        <w:t xml:space="preserve">ormalize </w:t>
      </w:r>
      <w:r w:rsidR="00E426D0">
        <w:t xml:space="preserve">all </w:t>
      </w:r>
      <w:r w:rsidR="0089348D">
        <w:t>the coefficients</w:t>
      </w:r>
      <w:r w:rsidR="00E426D0">
        <w:t xml:space="preserve"> by dividing </w:t>
      </w:r>
      <w:r w:rsidR="00D34541">
        <w:t>them by s</w:t>
      </w:r>
      <w:r w:rsidR="0089348D">
        <w:t xml:space="preserve"> so that their</w:t>
      </w:r>
      <w:r w:rsidR="00D34541">
        <w:t xml:space="preserve"> new</w:t>
      </w:r>
      <w:r w:rsidR="0089348D">
        <w:t xml:space="preserve"> sum total </w:t>
      </w:r>
      <w:r w:rsidR="00D34541">
        <w:t>becomes</w:t>
      </w:r>
      <w:r w:rsidR="009E5389">
        <w:t xml:space="preserve"> 1.0</w:t>
      </w:r>
      <w:r w:rsidR="00D34541">
        <w:t>.</w:t>
      </w:r>
      <w:r w:rsidR="009E5389">
        <w:t xml:space="preserve"> </w:t>
      </w:r>
      <w:r>
        <w:t>Compute the output image h(</w:t>
      </w:r>
      <w:proofErr w:type="spellStart"/>
      <w:proofErr w:type="gramStart"/>
      <w:r>
        <w:t>i,j</w:t>
      </w:r>
      <w:proofErr w:type="spellEnd"/>
      <w:proofErr w:type="gramEnd"/>
      <w:r>
        <w:t xml:space="preserve">)  only for </w:t>
      </w:r>
      <w:r w:rsidR="00D34541">
        <w:t>the</w:t>
      </w:r>
      <w:r>
        <w:t xml:space="preserve"> interior pixels which are more than </w:t>
      </w:r>
      <w:r w:rsidR="000970C2">
        <w:t>(M-1)/2</w:t>
      </w:r>
      <w:r>
        <w:t xml:space="preserve"> pixels inside </w:t>
      </w:r>
      <w:r w:rsidR="00D34541">
        <w:t>of</w:t>
      </w:r>
      <w:r>
        <w:t xml:space="preserve"> the border. Set the other pixels close to the border of h(</w:t>
      </w:r>
      <w:proofErr w:type="spellStart"/>
      <w:proofErr w:type="gramStart"/>
      <w:r>
        <w:t>i,j</w:t>
      </w:r>
      <w:proofErr w:type="spellEnd"/>
      <w:proofErr w:type="gramEnd"/>
      <w:r>
        <w:t>) to zero.  For input image f(</w:t>
      </w:r>
      <w:proofErr w:type="spellStart"/>
      <w:proofErr w:type="gramStart"/>
      <w:r>
        <w:t>i,j</w:t>
      </w:r>
      <w:proofErr w:type="spellEnd"/>
      <w:proofErr w:type="gramEnd"/>
      <w:r>
        <w:t>) and filter g(</w:t>
      </w:r>
      <w:proofErr w:type="spellStart"/>
      <w:r>
        <w:t>k,l</w:t>
      </w:r>
      <w:proofErr w:type="spellEnd"/>
      <w:r>
        <w:t>), the output image h(</w:t>
      </w:r>
      <w:proofErr w:type="spellStart"/>
      <w:r>
        <w:t>i,j</w:t>
      </w:r>
      <w:proofErr w:type="spellEnd"/>
      <w:r>
        <w:t xml:space="preserve">)  in the interior pixels is </w:t>
      </w:r>
      <w:r w:rsidR="000F21AE">
        <w:t>to be computed</w:t>
      </w:r>
      <w:r w:rsidR="007132B2">
        <w:t xml:space="preserve"> according to the following outline</w:t>
      </w:r>
      <w:r w:rsidR="008127D5">
        <w:t xml:space="preserve"> in pseudo-code</w:t>
      </w:r>
      <w:r w:rsidR="007132B2">
        <w:t>:</w:t>
      </w:r>
    </w:p>
    <w:p w14:paraId="635620CE" w14:textId="77777777" w:rsidR="00F9443D" w:rsidRDefault="00F9443D" w:rsidP="00760C96">
      <w:pPr>
        <w:adjustRightInd w:val="0"/>
        <w:ind w:left="360"/>
      </w:pPr>
    </w:p>
    <w:p w14:paraId="71127768" w14:textId="365F7DAB" w:rsidR="00F9443D" w:rsidRDefault="00807BBF" w:rsidP="00760C96">
      <w:pPr>
        <w:adjustRightInd w:val="0"/>
        <w:ind w:left="360"/>
      </w:pPr>
      <w:r>
        <w:t xml:space="preserve">    </w:t>
      </w:r>
      <w:r w:rsidR="002B7135">
        <w:t>f</w:t>
      </w:r>
      <w:r w:rsidR="00F9443D">
        <w:t xml:space="preserve">or </w:t>
      </w:r>
      <w:proofErr w:type="spellStart"/>
      <w:r w:rsidR="00DC74F2">
        <w:t>i</w:t>
      </w:r>
      <w:proofErr w:type="spellEnd"/>
      <w:r w:rsidR="00DC74F2">
        <w:t>=</w:t>
      </w:r>
      <w:r w:rsidR="00E652D5">
        <w:t xml:space="preserve"> (M-1)/2</w:t>
      </w:r>
      <w:r w:rsidR="00DC74F2">
        <w:t xml:space="preserve"> to N-1</w:t>
      </w:r>
      <w:r w:rsidR="00C733E0">
        <w:t>-(M-1)/2</w:t>
      </w:r>
      <w:r w:rsidR="005309A9">
        <w:t xml:space="preserve">   // compute </w:t>
      </w:r>
      <w:r w:rsidR="00307EAC">
        <w:t xml:space="preserve">output </w:t>
      </w:r>
      <w:r w:rsidR="005309A9">
        <w:t>for interior pixels</w:t>
      </w:r>
      <w:r w:rsidR="00307EAC">
        <w:t xml:space="preserve"> only. </w:t>
      </w:r>
    </w:p>
    <w:p w14:paraId="6946C00F" w14:textId="5E533D35" w:rsidR="00DC74F2" w:rsidRDefault="00DC74F2" w:rsidP="00760C96">
      <w:pPr>
        <w:adjustRightInd w:val="0"/>
        <w:ind w:left="360"/>
      </w:pPr>
      <w:r>
        <w:t xml:space="preserve"> </w:t>
      </w:r>
      <w:r w:rsidR="00807BBF">
        <w:t xml:space="preserve">     </w:t>
      </w:r>
      <w:r w:rsidR="008127D5">
        <w:t xml:space="preserve"> </w:t>
      </w:r>
      <w:r>
        <w:t xml:space="preserve">  </w:t>
      </w:r>
      <w:r w:rsidR="002B7135">
        <w:t>f</w:t>
      </w:r>
      <w:r>
        <w:t xml:space="preserve">or j= </w:t>
      </w:r>
      <w:r w:rsidR="005309A9">
        <w:t xml:space="preserve">(M-1)/2 to N-1-(M-1)/2 </w:t>
      </w:r>
    </w:p>
    <w:p w14:paraId="747251FF" w14:textId="77777777" w:rsidR="008127D5" w:rsidRDefault="008127D5" w:rsidP="00760C96">
      <w:pPr>
        <w:adjustRightInd w:val="0"/>
        <w:ind w:left="360"/>
      </w:pPr>
    </w:p>
    <w:p w14:paraId="54938EF4" w14:textId="226E7E29" w:rsidR="0061553F" w:rsidRPr="008127D5" w:rsidRDefault="00C44B60" w:rsidP="0061553F">
      <w:pPr>
        <w:adjustRightInd w:val="0"/>
        <w:ind w:left="360"/>
      </w:pPr>
      <m:oMathPara>
        <m:oMath>
          <m:r>
            <w:rPr>
              <w:rFonts w:ascii="Cambria Math"/>
            </w:rPr>
            <m:t>h</m:t>
          </m:r>
          <m:r>
            <w:rPr>
              <w:rFonts w:ascii="Cambria Math"/>
            </w:rPr>
            <m:t>(i,j)=</m:t>
          </m:r>
          <m:nary>
            <m:naryPr>
              <m:chr m:val="∑"/>
              <m:ctrlPr>
                <w:rPr>
                  <w:rFonts w:ascii="Cambria Math" w:hAnsi="Cambria Math"/>
                  <w:i/>
                </w:rPr>
              </m:ctrlPr>
            </m:naryPr>
            <m:sub>
              <m:r>
                <w:rPr>
                  <w:rFonts w:ascii="Cambria Math"/>
                </w:rPr>
                <m:t>k=0</m:t>
              </m:r>
            </m:sub>
            <m:sup>
              <m:r>
                <w:rPr>
                  <w:rFonts w:ascii="Cambria Math"/>
                </w:rPr>
                <m:t>M</m:t>
              </m:r>
              <m:r>
                <w:rPr>
                  <w:rFonts w:ascii="Cambria Math"/>
                </w:rPr>
                <m:t>-</m:t>
              </m:r>
              <m:r>
                <w:rPr>
                  <w:rFonts w:ascii="Cambria Math"/>
                </w:rPr>
                <m:t>1</m:t>
              </m:r>
            </m:sup>
            <m:e>
              <m:nary>
                <m:naryPr>
                  <m:chr m:val="∑"/>
                  <m:ctrlPr>
                    <w:rPr>
                      <w:rFonts w:ascii="Cambria Math" w:hAnsi="Cambria Math"/>
                      <w:i/>
                    </w:rPr>
                  </m:ctrlPr>
                </m:naryPr>
                <m:sub>
                  <m:r>
                    <w:rPr>
                      <w:rFonts w:ascii="Cambria Math"/>
                    </w:rPr>
                    <m:t>l=0</m:t>
                  </m:r>
                </m:sub>
                <m:sup>
                  <m:r>
                    <w:rPr>
                      <w:rFonts w:ascii="Cambria Math"/>
                    </w:rPr>
                    <m:t>M</m:t>
                  </m:r>
                  <m:r>
                    <w:rPr>
                      <w:rFonts w:ascii="Cambria Math"/>
                    </w:rPr>
                    <m:t>-</m:t>
                  </m:r>
                  <m:r>
                    <w:rPr>
                      <w:rFonts w:ascii="Cambria Math"/>
                    </w:rPr>
                    <m:t>1</m:t>
                  </m:r>
                </m:sup>
                <m:e>
                  <m:r>
                    <w:rPr>
                      <w:rFonts w:ascii="Cambria Math"/>
                    </w:rPr>
                    <m:t>g</m:t>
                  </m:r>
                  <m:d>
                    <m:dPr>
                      <m:ctrlPr>
                        <w:rPr>
                          <w:rFonts w:ascii="Cambria Math" w:hAnsi="Cambria Math"/>
                          <w:i/>
                        </w:rPr>
                      </m:ctrlPr>
                    </m:dPr>
                    <m:e>
                      <m:r>
                        <w:rPr>
                          <w:rFonts w:ascii="Cambria Math"/>
                        </w:rPr>
                        <m:t>k,l</m:t>
                      </m:r>
                    </m:e>
                  </m:d>
                  <m:r>
                    <w:rPr>
                      <w:rFonts w:ascii="Cambria Math"/>
                    </w:rPr>
                    <m:t xml:space="preserve"> </m:t>
                  </m:r>
                  <m:r>
                    <w:rPr>
                      <w:rFonts w:ascii="Cambria Math"/>
                    </w:rPr>
                    <m:t>*</m:t>
                  </m:r>
                  <m:r>
                    <w:rPr>
                      <w:rFonts w:ascii="Cambria Math"/>
                    </w:rPr>
                    <m:t xml:space="preserve"> f(i</m:t>
                  </m:r>
                  <m:r>
                    <w:rPr>
                      <w:rFonts w:ascii="Cambria Math"/>
                    </w:rPr>
                    <m:t>-</m:t>
                  </m:r>
                  <m:r>
                    <w:rPr>
                      <w:rFonts w:ascii="Cambria Math"/>
                    </w:rPr>
                    <m:t>(k</m:t>
                  </m:r>
                  <m:r>
                    <w:rPr>
                      <w:rFonts w:ascii="Cambria Math"/>
                    </w:rPr>
                    <m:t>-</m:t>
                  </m:r>
                  <m:r>
                    <w:rPr>
                      <w:rFonts w:ascii="Cambria Math"/>
                    </w:rPr>
                    <m:t>(M</m:t>
                  </m:r>
                  <m:r>
                    <w:rPr>
                      <w:rFonts w:ascii="Cambria Math"/>
                    </w:rPr>
                    <m:t>-</m:t>
                  </m:r>
                  <m:r>
                    <w:rPr>
                      <w:rFonts w:ascii="Cambria Math"/>
                    </w:rPr>
                    <m:t>1)/2)),</m:t>
                  </m:r>
                  <m:r>
                    <w:rPr>
                      <w:rFonts w:ascii="Cambria Math"/>
                    </w:rPr>
                    <m:t> </m:t>
                  </m:r>
                  <m:r>
                    <w:rPr>
                      <w:rFonts w:ascii="Cambria Math"/>
                    </w:rPr>
                    <m:t>j</m:t>
                  </m:r>
                  <m:r>
                    <w:rPr>
                      <w:rFonts w:ascii="Cambria Math"/>
                    </w:rPr>
                    <m:t>-</m:t>
                  </m:r>
                  <m:r>
                    <w:rPr>
                      <w:rFonts w:ascii="Cambria Math"/>
                    </w:rPr>
                    <m:t>(l</m:t>
                  </m:r>
                  <m:r>
                    <w:rPr>
                      <w:rFonts w:ascii="Cambria Math"/>
                    </w:rPr>
                    <m:t>-</m:t>
                  </m:r>
                  <m:r>
                    <w:rPr>
                      <w:rFonts w:ascii="Cambria Math"/>
                    </w:rPr>
                    <m:t>(M</m:t>
                  </m:r>
                  <m:r>
                    <w:rPr>
                      <w:rFonts w:ascii="Cambria Math"/>
                    </w:rPr>
                    <m:t>-</m:t>
                  </m:r>
                  <m:r>
                    <w:rPr>
                      <w:rFonts w:ascii="Cambria Math"/>
                    </w:rPr>
                    <m:t>1)/2)))</m:t>
                  </m:r>
                </m:e>
              </m:nary>
            </m:e>
          </m:nary>
        </m:oMath>
      </m:oMathPara>
    </w:p>
    <w:p w14:paraId="578B75BF" w14:textId="77777777" w:rsidR="008127D5" w:rsidRPr="0061553F" w:rsidRDefault="008127D5" w:rsidP="0061553F">
      <w:pPr>
        <w:adjustRightInd w:val="0"/>
        <w:ind w:left="360"/>
      </w:pPr>
    </w:p>
    <w:p w14:paraId="382F36FE" w14:textId="1691ABED" w:rsidR="002B7135" w:rsidRDefault="002B7135" w:rsidP="00760C96">
      <w:pPr>
        <w:adjustRightInd w:val="0"/>
        <w:ind w:left="360"/>
      </w:pPr>
      <w:r>
        <w:t xml:space="preserve">   </w:t>
      </w:r>
      <w:r w:rsidR="008127D5">
        <w:t xml:space="preserve">    </w:t>
      </w:r>
      <w:r>
        <w:t xml:space="preserve"> </w:t>
      </w:r>
      <w:proofErr w:type="spellStart"/>
      <w:r>
        <w:t>end</w:t>
      </w:r>
      <w:r w:rsidR="004567DC">
        <w:t>for</w:t>
      </w:r>
      <w:proofErr w:type="spellEnd"/>
    </w:p>
    <w:p w14:paraId="69FB561B" w14:textId="712CECDE" w:rsidR="002B7135" w:rsidRDefault="002B7135" w:rsidP="00760C96">
      <w:pPr>
        <w:adjustRightInd w:val="0"/>
        <w:ind w:left="360"/>
      </w:pPr>
      <w:proofErr w:type="spellStart"/>
      <w:r>
        <w:t>end</w:t>
      </w:r>
      <w:r w:rsidR="004567DC">
        <w:t>for</w:t>
      </w:r>
      <w:proofErr w:type="spellEnd"/>
      <w:r>
        <w:t xml:space="preserve"> </w:t>
      </w:r>
    </w:p>
    <w:p w14:paraId="21B3C9F0" w14:textId="77777777" w:rsidR="008127D5" w:rsidRDefault="008127D5" w:rsidP="00760C96">
      <w:pPr>
        <w:adjustRightInd w:val="0"/>
        <w:ind w:left="360"/>
      </w:pPr>
    </w:p>
    <w:p w14:paraId="016BE185" w14:textId="6AE271F9" w:rsidR="00760C96" w:rsidRDefault="00DA1CBC" w:rsidP="00807BBF">
      <w:pPr>
        <w:adjustRightInd w:val="0"/>
        <w:ind w:left="360"/>
        <w:jc w:val="both"/>
      </w:pPr>
      <w:r>
        <w:t xml:space="preserve">Display the output image </w:t>
      </w:r>
      <w:r w:rsidR="007132B2">
        <w:t>h(</w:t>
      </w:r>
      <w:proofErr w:type="spellStart"/>
      <w:proofErr w:type="gramStart"/>
      <w:r w:rsidR="007132B2">
        <w:t>i,j</w:t>
      </w:r>
      <w:proofErr w:type="spellEnd"/>
      <w:proofErr w:type="gramEnd"/>
      <w:r w:rsidR="007132B2">
        <w:t xml:space="preserve">) </w:t>
      </w:r>
      <w:r>
        <w:t>for the option where g(</w:t>
      </w:r>
      <w:proofErr w:type="spellStart"/>
      <w:r w:rsidR="000F75C8">
        <w:t>k,l</w:t>
      </w:r>
      <w:proofErr w:type="spellEnd"/>
      <w:r>
        <w:t>)</w:t>
      </w:r>
      <w:r w:rsidR="00F50DBA">
        <w:t xml:space="preserve"> is the Gaussian filter. Note: displaying</w:t>
      </w:r>
      <w:r w:rsidR="00B830C4">
        <w:t xml:space="preserve"> the output</w:t>
      </w:r>
      <w:r w:rsidR="00F50DBA">
        <w:t xml:space="preserve"> image</w:t>
      </w:r>
      <w:r w:rsidR="00C90D37">
        <w:t xml:space="preserve"> for other filters may require normalizing the range of pixels </w:t>
      </w:r>
      <w:r w:rsidR="00C90D37">
        <w:lastRenderedPageBreak/>
        <w:t>values which cou</w:t>
      </w:r>
      <w:r w:rsidR="00205181">
        <w:t>ld be negative.</w:t>
      </w:r>
      <w:r w:rsidR="000F75C8">
        <w:t xml:space="preserve"> You can try it for the case where g(</w:t>
      </w:r>
      <w:proofErr w:type="spellStart"/>
      <w:proofErr w:type="gramStart"/>
      <w:r w:rsidR="000F75C8">
        <w:t>k,l</w:t>
      </w:r>
      <w:proofErr w:type="spellEnd"/>
      <w:proofErr w:type="gramEnd"/>
      <w:r w:rsidR="000F75C8">
        <w:t>)=1.0/(M*M)</w:t>
      </w:r>
      <w:r w:rsidR="00850EDF">
        <w:t xml:space="preserve"> for all </w:t>
      </w:r>
      <w:proofErr w:type="spellStart"/>
      <w:r w:rsidR="00850EDF">
        <w:t>k,l</w:t>
      </w:r>
      <w:proofErr w:type="spellEnd"/>
      <w:r w:rsidR="00850EDF">
        <w:t xml:space="preserve">, </w:t>
      </w:r>
      <w:r w:rsidR="00807BBF">
        <w:t>which is</w:t>
      </w:r>
      <w:r w:rsidR="00850EDF">
        <w:t xml:space="preserve"> a mean-filter.</w:t>
      </w:r>
    </w:p>
    <w:p w14:paraId="016BE186" w14:textId="77777777" w:rsidR="00760C96" w:rsidRDefault="00760C96" w:rsidP="00807BBF">
      <w:pPr>
        <w:adjustRightInd w:val="0"/>
        <w:ind w:left="720"/>
      </w:pPr>
    </w:p>
    <w:p w14:paraId="016BE187" w14:textId="453549BA" w:rsidR="00760C96" w:rsidRDefault="00760C96" w:rsidP="00760C96">
      <w:pPr>
        <w:numPr>
          <w:ilvl w:val="0"/>
          <w:numId w:val="2"/>
        </w:numPr>
        <w:tabs>
          <w:tab w:val="clear" w:pos="720"/>
        </w:tabs>
        <w:adjustRightInd w:val="0"/>
        <w:ind w:left="450" w:hanging="450"/>
        <w:jc w:val="both"/>
      </w:pPr>
      <w:r>
        <w:t xml:space="preserve">(10 points) </w:t>
      </w:r>
      <w:r w:rsidRPr="00B61A15">
        <w:rPr>
          <w:b/>
          <w:bCs/>
        </w:rPr>
        <w:t>Edge detection.</w:t>
      </w:r>
      <w:r>
        <w:t xml:space="preserve"> First smooth the input image (</w:t>
      </w:r>
      <w:r w:rsidR="006D644B">
        <w:t>N=300</w:t>
      </w:r>
      <w:r>
        <w:t>) with a</w:t>
      </w:r>
      <w:r w:rsidR="00D65BE1">
        <w:t xml:space="preserve"> 9x9</w:t>
      </w:r>
      <w:r>
        <w:t xml:space="preserve"> </w:t>
      </w:r>
      <w:r w:rsidRPr="008943C7">
        <w:rPr>
          <w:b/>
          <w:bCs/>
        </w:rPr>
        <w:t>separable</w:t>
      </w:r>
      <w:r>
        <w:t xml:space="preserve"> Gaussian filter. Then compute the gradient magnitude and threshold it to mark edge pixels.   Test your program by detecting edges for different sigma (1.0</w:t>
      </w:r>
      <w:r w:rsidR="002165A4">
        <w:t xml:space="preserve">, 2.0, and </w:t>
      </w:r>
      <w:r>
        <w:t>3.0)</w:t>
      </w:r>
      <w:r w:rsidR="002165A4">
        <w:t xml:space="preserve"> and different thresholds (20, 30, 40, and</w:t>
      </w:r>
      <w:r w:rsidR="00F901C5">
        <w:t xml:space="preserve"> </w:t>
      </w:r>
      <w:r>
        <w:t>50). Make sure that the one-dimensional Gaussian filter is normalized so that the sum of the 9 coefficients is 1.0.</w:t>
      </w:r>
    </w:p>
    <w:p w14:paraId="016BE188" w14:textId="77777777" w:rsidR="00760C96" w:rsidRDefault="00760C96" w:rsidP="00760C96">
      <w:pPr>
        <w:adjustRightInd w:val="0"/>
        <w:ind w:left="450" w:hanging="450"/>
        <w:jc w:val="both"/>
      </w:pPr>
    </w:p>
    <w:p w14:paraId="016BE189" w14:textId="378E0137" w:rsidR="00760C96" w:rsidRDefault="002A4E5E" w:rsidP="00760C96">
      <w:pPr>
        <w:adjustRightInd w:val="0"/>
        <w:ind w:left="450"/>
        <w:jc w:val="both"/>
      </w:pPr>
      <w:r>
        <w:rPr>
          <w:b/>
          <w:bCs/>
        </w:rPr>
        <w:t>Details</w:t>
      </w:r>
      <w:r w:rsidR="00760C96" w:rsidRPr="008943C7">
        <w:rPr>
          <w:b/>
          <w:bCs/>
        </w:rPr>
        <w:t>:</w:t>
      </w:r>
      <w:r w:rsidR="00760C96">
        <w:t xml:space="preserve"> You should compute the one-dimensional Gaussian filter using the standard equation with sigma as a parameter in the range 0.5 to 3. After computing the 9 coefficients of the filter, normalize the filter coefficients by dividing each of them with the sum of all the nine coefficients. After normalization, the new coefficients will sum to 1.0 so that the average brightness of a smoothed image remains the same as the original image. Smooth only the interior pixels </w:t>
      </w:r>
      <w:r w:rsidR="004540AE">
        <w:t>as in part 1 (</w:t>
      </w:r>
      <w:r w:rsidR="00780E56">
        <w:t xml:space="preserve">index range from (M-1)/2 to N-1-(M-1)/2. </w:t>
      </w:r>
      <w:r w:rsidR="00760C96">
        <w:t>Leave the other pixels as they were in the original image</w:t>
      </w:r>
      <w:r w:rsidR="005D5117">
        <w:t xml:space="preserve"> (instead of setting them to zero as in part 1).</w:t>
      </w:r>
    </w:p>
    <w:p w14:paraId="016BE18A" w14:textId="77777777" w:rsidR="00760C96" w:rsidRDefault="00760C96" w:rsidP="00760C96">
      <w:pPr>
        <w:adjustRightInd w:val="0"/>
        <w:ind w:left="450" w:hanging="450"/>
        <w:jc w:val="both"/>
      </w:pPr>
    </w:p>
    <w:p w14:paraId="016BE18B" w14:textId="58F10862" w:rsidR="00760C96" w:rsidRDefault="00760C96" w:rsidP="00760C96">
      <w:pPr>
        <w:adjustRightInd w:val="0"/>
        <w:ind w:left="450"/>
        <w:jc w:val="both"/>
      </w:pPr>
      <w:r>
        <w:t>First smooth the image along rows with the 1D Gaussian filter. The result of this step should then be smoothed along columns</w:t>
      </w:r>
      <w:r w:rsidR="005D5117">
        <w:t xml:space="preserve"> with the same 1D</w:t>
      </w:r>
      <w:r w:rsidR="00AE48FA">
        <w:t xml:space="preserve"> Gaussian filter</w:t>
      </w:r>
      <w:r>
        <w:t xml:space="preserve"> to obtain the final result. After this, compute the gradient magnitude</w:t>
      </w:r>
      <w:r w:rsidR="002165A4">
        <w:t>,</w:t>
      </w:r>
      <w:r>
        <w:t xml:space="preserve"> and </w:t>
      </w:r>
      <w:r w:rsidR="002165A4">
        <w:t xml:space="preserve">then </w:t>
      </w:r>
      <w:r>
        <w:t xml:space="preserve">threshold </w:t>
      </w:r>
      <w:r w:rsidR="00274E76" w:rsidRPr="00274E76">
        <w:rPr>
          <w:b/>
          <w:bCs/>
        </w:rPr>
        <w:t>Thresh</w:t>
      </w:r>
      <w:r w:rsidR="00274E76">
        <w:t xml:space="preserve"> </w:t>
      </w:r>
      <w:r>
        <w:t xml:space="preserve">it with a value in the range 10 to 40. </w:t>
      </w:r>
      <w:r w:rsidR="00E569A8">
        <w:t xml:space="preserve"> In computing the gradient magnitude, you may use the simple estimate of </w:t>
      </w:r>
      <w:r w:rsidR="0081616A">
        <w:t>hx(</w:t>
      </w:r>
      <w:proofErr w:type="spellStart"/>
      <w:proofErr w:type="gramStart"/>
      <w:r w:rsidR="0081616A">
        <w:t>i,j</w:t>
      </w:r>
      <w:proofErr w:type="spellEnd"/>
      <w:proofErr w:type="gramEnd"/>
      <w:r w:rsidR="0081616A">
        <w:t>)=h(i+</w:t>
      </w:r>
      <w:r w:rsidR="004F28C5">
        <w:t>1,j)-h(</w:t>
      </w:r>
      <w:proofErr w:type="spellStart"/>
      <w:r w:rsidR="004F28C5">
        <w:t>i,j</w:t>
      </w:r>
      <w:proofErr w:type="spellEnd"/>
      <w:r w:rsidR="004F28C5">
        <w:t xml:space="preserve">) </w:t>
      </w:r>
      <w:r w:rsidR="00274E76">
        <w:t xml:space="preserve">for the partial-derivative along </w:t>
      </w:r>
      <w:proofErr w:type="spellStart"/>
      <w:r w:rsidR="00274E76">
        <w:t>i</w:t>
      </w:r>
      <w:proofErr w:type="spellEnd"/>
      <w:r w:rsidR="00274E76">
        <w:t xml:space="preserve">, and </w:t>
      </w:r>
      <w:r w:rsidR="004F28C5">
        <w:t xml:space="preserve"> </w:t>
      </w:r>
      <w:proofErr w:type="spellStart"/>
      <w:r w:rsidR="004F28C5">
        <w:t>hy</w:t>
      </w:r>
      <w:proofErr w:type="spellEnd"/>
      <w:r w:rsidR="004F28C5">
        <w:t>(</w:t>
      </w:r>
      <w:proofErr w:type="spellStart"/>
      <w:r w:rsidR="004F28C5">
        <w:t>i,j</w:t>
      </w:r>
      <w:proofErr w:type="spellEnd"/>
      <w:r w:rsidR="004F28C5">
        <w:t>)=h(i,j+1)-h(</w:t>
      </w:r>
      <w:proofErr w:type="spellStart"/>
      <w:r w:rsidR="004F28C5">
        <w:t>i,j</w:t>
      </w:r>
      <w:proofErr w:type="spellEnd"/>
      <w:r w:rsidR="004F28C5">
        <w:t>)</w:t>
      </w:r>
      <w:r w:rsidR="00274E76">
        <w:t xml:space="preserve"> for the partial derivative along j.</w:t>
      </w:r>
      <w:r w:rsidR="004F28C5">
        <w:t xml:space="preserve"> </w:t>
      </w:r>
      <w:r>
        <w:t xml:space="preserve">If the gradient magnitude is higher than the threshold </w:t>
      </w:r>
      <w:r w:rsidR="00274E76" w:rsidRPr="00274E76">
        <w:rPr>
          <w:b/>
          <w:bCs/>
        </w:rPr>
        <w:t>Thresh</w:t>
      </w:r>
      <w:r w:rsidR="00274E76">
        <w:t xml:space="preserve"> </w:t>
      </w:r>
      <w:r>
        <w:t>at a pixel (</w:t>
      </w:r>
      <w:proofErr w:type="spellStart"/>
      <w:proofErr w:type="gramStart"/>
      <w:r>
        <w:t>i,j</w:t>
      </w:r>
      <w:proofErr w:type="spellEnd"/>
      <w:proofErr w:type="gramEnd"/>
      <w:r>
        <w:t>), then set the value of the pixel in the output image to be 255 (maximum brightness</w:t>
      </w:r>
      <w:r w:rsidR="00274E76">
        <w:t xml:space="preserve"> for unint8</w:t>
      </w:r>
      <w:r w:rsidR="005629BB">
        <w:t xml:space="preserve"> type</w:t>
      </w:r>
      <w:r w:rsidR="00653C89">
        <w:t xml:space="preserve"> or 1.0 for float type</w:t>
      </w:r>
      <w:r>
        <w:t xml:space="preserve">). Compute edges in </w:t>
      </w:r>
      <w:r w:rsidR="005629BB">
        <w:t xml:space="preserve">the </w:t>
      </w:r>
      <w:r>
        <w:t xml:space="preserve">interior pixels between rows/columns only, and set the other border pixels to be 0. </w:t>
      </w:r>
    </w:p>
    <w:p w14:paraId="016BE18C" w14:textId="77777777" w:rsidR="002C77A6" w:rsidRDefault="002C77A6" w:rsidP="00760C96">
      <w:pPr>
        <w:adjustRightInd w:val="0"/>
        <w:ind w:left="450"/>
        <w:jc w:val="both"/>
      </w:pPr>
    </w:p>
    <w:p w14:paraId="016BE18D" w14:textId="2E6FA92D" w:rsidR="002C77A6" w:rsidRDefault="002C77A6" w:rsidP="00760C96">
      <w:pPr>
        <w:adjustRightInd w:val="0"/>
        <w:ind w:left="450"/>
        <w:jc w:val="both"/>
      </w:pPr>
      <w:r>
        <w:t xml:space="preserve">Typically, the percentage of pixels at the border is small, </w:t>
      </w:r>
      <w:proofErr w:type="gramStart"/>
      <w:r w:rsidR="005629BB">
        <w:t>e.g.</w:t>
      </w:r>
      <w:proofErr w:type="gramEnd"/>
      <w:r>
        <w:t xml:space="preserve"> 5% or less, and so any scheme which handles the border pixels in a reasonable way is acceptable. </w:t>
      </w:r>
    </w:p>
    <w:p w14:paraId="016BE18E" w14:textId="77777777" w:rsidR="00760C96" w:rsidRDefault="00760C96" w:rsidP="00760C96"/>
    <w:p w14:paraId="016BE18F" w14:textId="77777777" w:rsidR="00760C96" w:rsidRPr="00B82D62" w:rsidRDefault="00760C96" w:rsidP="00760C96">
      <w:r>
        <w:t xml:space="preserve">Outline of </w:t>
      </w:r>
      <w:r w:rsidRPr="00B82D62">
        <w:t>filtering with a Gaussian filter.</w:t>
      </w:r>
    </w:p>
    <w:p w14:paraId="016BE190" w14:textId="4B2DE620" w:rsidR="00760C96" w:rsidRPr="00B82D62" w:rsidRDefault="00760C96" w:rsidP="00760C96">
      <w:r>
        <w:t>O</w:t>
      </w:r>
      <w:r w:rsidRPr="00B82D62">
        <w:t>utline with</w:t>
      </w:r>
      <w:r>
        <w:t xml:space="preserve"> explicit computations using F</w:t>
      </w:r>
      <w:r w:rsidR="00BB7534">
        <w:t>or</w:t>
      </w:r>
      <w:r>
        <w:t xml:space="preserve"> loops</w:t>
      </w:r>
      <w:r w:rsidR="00B17FE9">
        <w:t xml:space="preserve"> in pseudo-code format</w:t>
      </w:r>
      <w:r w:rsidR="00BB7534">
        <w:t xml:space="preserve">. </w:t>
      </w:r>
      <w:r w:rsidRPr="00B82D62">
        <w:t>You have to fill in the details and double check it, and then use it.</w:t>
      </w:r>
    </w:p>
    <w:p w14:paraId="016BE191" w14:textId="77777777" w:rsidR="00760C96" w:rsidRPr="00B82D62" w:rsidRDefault="00760C96" w:rsidP="00760C96">
      <w:r w:rsidRPr="00B82D62">
        <w:t>There may be minor errors in the outline, and you should fix them.</w:t>
      </w:r>
    </w:p>
    <w:p w14:paraId="016BE193" w14:textId="77777777" w:rsidR="00760C96" w:rsidRDefault="00760C96" w:rsidP="00760C96"/>
    <w:p w14:paraId="661B375C" w14:textId="77777777" w:rsidR="00C200AB" w:rsidRDefault="00C200AB" w:rsidP="00760C96"/>
    <w:p w14:paraId="366A856E" w14:textId="77777777" w:rsidR="00C200AB" w:rsidRDefault="00C200AB" w:rsidP="00760C96"/>
    <w:p w14:paraId="69B1E7B8" w14:textId="77777777" w:rsidR="00C200AB" w:rsidRDefault="00C200AB" w:rsidP="00760C96"/>
    <w:p w14:paraId="28146F5B" w14:textId="77777777" w:rsidR="00C200AB" w:rsidRDefault="00C200AB" w:rsidP="00760C96"/>
    <w:p w14:paraId="410F1DE8" w14:textId="77777777" w:rsidR="00C200AB" w:rsidRDefault="00C200AB" w:rsidP="00760C96"/>
    <w:p w14:paraId="6F4EE874" w14:textId="77777777" w:rsidR="00C200AB" w:rsidRDefault="00C200AB" w:rsidP="00760C96"/>
    <w:p w14:paraId="34EECF19" w14:textId="77777777" w:rsidR="00C200AB" w:rsidRDefault="00C200AB" w:rsidP="00760C96"/>
    <w:p w14:paraId="33F0275E" w14:textId="77777777" w:rsidR="00C200AB" w:rsidRDefault="00C200AB" w:rsidP="00760C96"/>
    <w:p w14:paraId="1F342014" w14:textId="77777777" w:rsidR="00C200AB" w:rsidRPr="00B82D62" w:rsidRDefault="00C200AB" w:rsidP="00760C96"/>
    <w:p w14:paraId="016BE194" w14:textId="77777777" w:rsidR="00760C96" w:rsidRPr="00B82D62" w:rsidRDefault="00760C96" w:rsidP="00760C96">
      <w:r w:rsidRPr="00B82D62">
        <w:lastRenderedPageBreak/>
        <w:t xml:space="preserve">First compute the filter g(k) as:   </w:t>
      </w:r>
    </w:p>
    <w:p w14:paraId="016BE195" w14:textId="77777777" w:rsidR="00760C96" w:rsidRPr="00B82D62" w:rsidRDefault="00760C96" w:rsidP="00760C96">
      <w:r w:rsidRPr="00B82D62">
        <w:t>sigma=2.0;</w:t>
      </w:r>
    </w:p>
    <w:p w14:paraId="016BE196" w14:textId="77777777" w:rsidR="00760C96" w:rsidRPr="00B82D62" w:rsidRDefault="00760C96" w:rsidP="00760C96">
      <w:proofErr w:type="spellStart"/>
      <w:r w:rsidRPr="00B82D62">
        <w:t>summ</w:t>
      </w:r>
      <w:proofErr w:type="spellEnd"/>
      <w:r w:rsidRPr="00B82D62">
        <w:t xml:space="preserve">=0;  </w:t>
      </w:r>
    </w:p>
    <w:p w14:paraId="016BE197" w14:textId="146A3F09" w:rsidR="00760C96" w:rsidRPr="00B82D62" w:rsidRDefault="00760C96" w:rsidP="00760C96">
      <w:r w:rsidRPr="00B82D62">
        <w:t xml:space="preserve">  for k = </w:t>
      </w:r>
      <w:r w:rsidR="008F3CE6">
        <w:t xml:space="preserve">0 </w:t>
      </w:r>
      <w:r w:rsidR="00C90CD8">
        <w:t>to M-1</w:t>
      </w:r>
    </w:p>
    <w:p w14:paraId="016BE198" w14:textId="704F8F72" w:rsidR="00760C96" w:rsidRPr="00B82D62" w:rsidRDefault="00760C96" w:rsidP="00760C96">
      <w:r w:rsidRPr="00B82D62">
        <w:t xml:space="preserve">                g(k) </w:t>
      </w:r>
      <w:proofErr w:type="gramStart"/>
      <w:r w:rsidRPr="00B82D62">
        <w:t>=  exp</w:t>
      </w:r>
      <w:proofErr w:type="gramEnd"/>
      <w:r w:rsidR="00F93D0D">
        <w:t xml:space="preserve"> </w:t>
      </w:r>
      <w:r w:rsidRPr="00B82D62">
        <w:t>( -</w:t>
      </w:r>
      <w:r w:rsidR="00DE6D28">
        <w:t xml:space="preserve"> </w:t>
      </w:r>
      <w:r w:rsidR="00F93D0D">
        <w:t xml:space="preserve"> </w:t>
      </w:r>
      <w:r w:rsidR="0049281B">
        <w:t xml:space="preserve">( </w:t>
      </w:r>
      <w:r w:rsidR="00A25BEA">
        <w:t xml:space="preserve"> ( </w:t>
      </w:r>
      <w:r w:rsidRPr="00B82D62">
        <w:t>(</w:t>
      </w:r>
      <w:r w:rsidR="0015214B">
        <w:t xml:space="preserve"> </w:t>
      </w:r>
      <w:r w:rsidR="004C634B">
        <w:t xml:space="preserve"> </w:t>
      </w:r>
      <w:r w:rsidRPr="00B82D62">
        <w:t>k</w:t>
      </w:r>
      <w:r w:rsidR="004C634B">
        <w:t xml:space="preserve"> </w:t>
      </w:r>
      <w:r w:rsidRPr="00B82D62">
        <w:t>-</w:t>
      </w:r>
      <w:r w:rsidR="004C634B">
        <w:t xml:space="preserve"> </w:t>
      </w:r>
      <w:r w:rsidR="00631A21">
        <w:t>(M-1)/2</w:t>
      </w:r>
      <w:r w:rsidR="004C634B">
        <w:t xml:space="preserve"> </w:t>
      </w:r>
      <w:r w:rsidRPr="00B82D62">
        <w:t>)</w:t>
      </w:r>
      <w:r w:rsidR="006652DB">
        <w:t>^2</w:t>
      </w:r>
      <w:r w:rsidR="00DE6D28">
        <w:t xml:space="preserve"> </w:t>
      </w:r>
      <w:r w:rsidRPr="00B82D62">
        <w:t xml:space="preserve">) / (2*sigma*sigma) </w:t>
      </w:r>
      <w:r w:rsidR="00A25BEA">
        <w:t xml:space="preserve"> ) </w:t>
      </w:r>
      <w:r w:rsidRPr="00B82D62">
        <w:t xml:space="preserve">); </w:t>
      </w:r>
    </w:p>
    <w:p w14:paraId="016BE199" w14:textId="77777777" w:rsidR="00760C96" w:rsidRPr="00B82D62" w:rsidRDefault="00760C96" w:rsidP="00760C96">
      <w:r w:rsidRPr="00B82D62">
        <w:t xml:space="preserve">                </w:t>
      </w:r>
      <w:proofErr w:type="spellStart"/>
      <w:r w:rsidRPr="00B82D62">
        <w:t>summ</w:t>
      </w:r>
      <w:proofErr w:type="spellEnd"/>
      <w:r w:rsidRPr="00B82D62">
        <w:t xml:space="preserve"> += g(k);</w:t>
      </w:r>
    </w:p>
    <w:p w14:paraId="016BE19A" w14:textId="77777777" w:rsidR="00760C96" w:rsidRPr="00B82D62" w:rsidRDefault="00760C96" w:rsidP="00760C96">
      <w:r w:rsidRPr="00B82D62">
        <w:t xml:space="preserve">            end </w:t>
      </w:r>
    </w:p>
    <w:p w14:paraId="016BE19B" w14:textId="77777777" w:rsidR="00760C96" w:rsidRPr="00B82D62" w:rsidRDefault="00760C96" w:rsidP="00760C96">
      <w:r w:rsidRPr="00B82D62">
        <w:t xml:space="preserve">Then, normalize the filter </w:t>
      </w:r>
      <w:proofErr w:type="spellStart"/>
      <w:r w:rsidRPr="00B82D62">
        <w:t>coeffs</w:t>
      </w:r>
      <w:proofErr w:type="spellEnd"/>
      <w:r w:rsidRPr="00B82D62">
        <w:t xml:space="preserve"> as:</w:t>
      </w:r>
    </w:p>
    <w:p w14:paraId="016BE19C" w14:textId="4AD2F41F" w:rsidR="00760C96" w:rsidRPr="00B82D62" w:rsidRDefault="00760C96" w:rsidP="00760C96">
      <w:r w:rsidRPr="00B82D62">
        <w:t xml:space="preserve">for k = </w:t>
      </w:r>
      <w:r w:rsidR="00D653BF">
        <w:t>0 to M-1</w:t>
      </w:r>
    </w:p>
    <w:p w14:paraId="016BE19D" w14:textId="77777777" w:rsidR="00760C96" w:rsidRPr="00B82D62" w:rsidRDefault="00760C96" w:rsidP="00760C96">
      <w:r w:rsidRPr="00B82D62">
        <w:t xml:space="preserve">                g(k) </w:t>
      </w:r>
      <w:proofErr w:type="gramStart"/>
      <w:r w:rsidRPr="00B82D62">
        <w:t>=  g</w:t>
      </w:r>
      <w:proofErr w:type="gramEnd"/>
      <w:r w:rsidRPr="00B82D62">
        <w:t>(k)/</w:t>
      </w:r>
      <w:proofErr w:type="spellStart"/>
      <w:r w:rsidRPr="00B82D62">
        <w:t>summ</w:t>
      </w:r>
      <w:proofErr w:type="spellEnd"/>
      <w:r w:rsidRPr="00B82D62">
        <w:t xml:space="preserve">; </w:t>
      </w:r>
    </w:p>
    <w:p w14:paraId="016BE19E" w14:textId="77777777" w:rsidR="00760C96" w:rsidRPr="00B82D62" w:rsidRDefault="00760C96" w:rsidP="00760C96">
      <w:r w:rsidRPr="00B82D62">
        <w:t xml:space="preserve">  end </w:t>
      </w:r>
    </w:p>
    <w:p w14:paraId="016BE19F" w14:textId="7816A9D1" w:rsidR="00760C96" w:rsidRPr="00B82D62" w:rsidRDefault="00760C96" w:rsidP="00760C96">
      <w:r w:rsidRPr="00B82D62">
        <w:t>Now, use the above g(k) and filter the image f(</w:t>
      </w:r>
      <w:proofErr w:type="spellStart"/>
      <w:proofErr w:type="gramStart"/>
      <w:r w:rsidRPr="00B82D62">
        <w:t>i,j</w:t>
      </w:r>
      <w:proofErr w:type="spellEnd"/>
      <w:proofErr w:type="gramEnd"/>
      <w:r w:rsidRPr="00B82D62">
        <w:t>),  first along rows to get h1(</w:t>
      </w:r>
      <w:proofErr w:type="spellStart"/>
      <w:r w:rsidRPr="00B82D62">
        <w:t>i,j</w:t>
      </w:r>
      <w:proofErr w:type="spellEnd"/>
      <w:r w:rsidRPr="00B82D62">
        <w:t>)</w:t>
      </w:r>
      <w:r w:rsidR="00D653BF">
        <w:t xml:space="preserve">. </w:t>
      </w:r>
      <w:r w:rsidR="008D630F">
        <w:t>T</w:t>
      </w:r>
      <w:r w:rsidRPr="00B82D62">
        <w:t xml:space="preserve">hen the </w:t>
      </w:r>
      <w:r w:rsidR="008D630F">
        <w:t xml:space="preserve">filter </w:t>
      </w:r>
      <w:r w:rsidRPr="00B82D62">
        <w:t>result h1(</w:t>
      </w:r>
      <w:proofErr w:type="spellStart"/>
      <w:proofErr w:type="gramStart"/>
      <w:r w:rsidRPr="00B82D62">
        <w:t>i,j</w:t>
      </w:r>
      <w:proofErr w:type="spellEnd"/>
      <w:proofErr w:type="gramEnd"/>
      <w:r w:rsidRPr="00B82D62">
        <w:t xml:space="preserve">) along columns </w:t>
      </w:r>
      <w:r w:rsidR="008A6047">
        <w:t xml:space="preserve">with g(k) </w:t>
      </w:r>
      <w:r w:rsidRPr="00B82D62">
        <w:t>to get the final desired result h2(</w:t>
      </w:r>
      <w:proofErr w:type="spellStart"/>
      <w:r w:rsidRPr="00B82D62">
        <w:t>i,j</w:t>
      </w:r>
      <w:proofErr w:type="spellEnd"/>
      <w:r w:rsidRPr="00B82D62">
        <w:t>).</w:t>
      </w:r>
    </w:p>
    <w:p w14:paraId="016BE1A0" w14:textId="4C9C65B3" w:rsidR="00760C96" w:rsidRPr="00B82D62" w:rsidRDefault="00760C96" w:rsidP="00760C96">
      <w:r w:rsidRPr="00B82D62">
        <w:t>For simplicity, initialize h1(</w:t>
      </w:r>
      <w:proofErr w:type="spellStart"/>
      <w:proofErr w:type="gramStart"/>
      <w:r w:rsidRPr="00B82D62">
        <w:t>i,j</w:t>
      </w:r>
      <w:proofErr w:type="spellEnd"/>
      <w:proofErr w:type="gramEnd"/>
      <w:r w:rsidRPr="00B82D62">
        <w:t>)=f(</w:t>
      </w:r>
      <w:proofErr w:type="spellStart"/>
      <w:r w:rsidRPr="00B82D62">
        <w:t>i,j</w:t>
      </w:r>
      <w:proofErr w:type="spellEnd"/>
      <w:r w:rsidRPr="00B82D62">
        <w:t>) and h2(</w:t>
      </w:r>
      <w:proofErr w:type="spellStart"/>
      <w:r w:rsidRPr="00B82D62">
        <w:t>i,j</w:t>
      </w:r>
      <w:proofErr w:type="spellEnd"/>
      <w:r w:rsidRPr="00B82D62">
        <w:t>)=</w:t>
      </w:r>
      <w:r w:rsidR="008A6047">
        <w:t>h1</w:t>
      </w:r>
      <w:r w:rsidRPr="00B82D62">
        <w:t>(</w:t>
      </w:r>
      <w:proofErr w:type="spellStart"/>
      <w:r w:rsidRPr="00B82D62">
        <w:t>i,j</w:t>
      </w:r>
      <w:proofErr w:type="spellEnd"/>
      <w:r w:rsidRPr="00B82D62">
        <w:t xml:space="preserve">) , for all </w:t>
      </w:r>
      <w:proofErr w:type="spellStart"/>
      <w:r w:rsidRPr="00B82D62">
        <w:t>i,j</w:t>
      </w:r>
      <w:proofErr w:type="spellEnd"/>
      <w:r w:rsidRPr="00B82D62">
        <w:t>,  to take care of the border pixels.</w:t>
      </w:r>
    </w:p>
    <w:p w14:paraId="016BE1A1" w14:textId="77777777" w:rsidR="00760C96" w:rsidRPr="00B82D62" w:rsidRDefault="00760C96" w:rsidP="00760C96"/>
    <w:p w14:paraId="016BE1A2" w14:textId="77777777" w:rsidR="00760C96" w:rsidRPr="00B82D62" w:rsidRDefault="00760C96" w:rsidP="00760C96">
      <w:r w:rsidRPr="00B82D62">
        <w:t>%</w:t>
      </w:r>
      <w:proofErr w:type="gramStart"/>
      <w:r w:rsidRPr="00B82D62">
        <w:t>filter</w:t>
      </w:r>
      <w:proofErr w:type="gramEnd"/>
      <w:r w:rsidRPr="00B82D62">
        <w:t xml:space="preserve"> each row </w:t>
      </w:r>
      <w:proofErr w:type="spellStart"/>
      <w:r w:rsidRPr="00B82D62">
        <w:t>i</w:t>
      </w:r>
      <w:proofErr w:type="spellEnd"/>
    </w:p>
    <w:p w14:paraId="016BE1A3" w14:textId="3AC0E3F4" w:rsidR="00760C96" w:rsidRPr="00B82D62" w:rsidRDefault="00760C96" w:rsidP="00760C96">
      <w:r w:rsidRPr="00B82D62">
        <w:t xml:space="preserve">for </w:t>
      </w:r>
      <w:proofErr w:type="spellStart"/>
      <w:r w:rsidRPr="00B82D62">
        <w:t>i</w:t>
      </w:r>
      <w:proofErr w:type="spellEnd"/>
      <w:r w:rsidRPr="00B82D62">
        <w:t xml:space="preserve"> = </w:t>
      </w:r>
      <w:r w:rsidR="00A56941">
        <w:t>0 to N-1</w:t>
      </w:r>
      <w:r w:rsidRPr="00B82D62">
        <w:br/>
        <w:t xml:space="preserve">    for j = </w:t>
      </w:r>
      <w:r w:rsidR="00A56941">
        <w:t xml:space="preserve">(M-1)/2 to </w:t>
      </w:r>
      <w:r w:rsidR="0004343C">
        <w:t>N-1-(M-1)/2</w:t>
      </w:r>
      <w:r w:rsidRPr="00B82D62">
        <w:br/>
        <w:t xml:space="preserve">        </w:t>
      </w:r>
      <w:proofErr w:type="spellStart"/>
      <w:r w:rsidRPr="00B82D62">
        <w:t>summ</w:t>
      </w:r>
      <w:proofErr w:type="spellEnd"/>
      <w:r w:rsidRPr="00B82D62">
        <w:t xml:space="preserve"> = 0;</w:t>
      </w:r>
      <w:r w:rsidRPr="00B82D62">
        <w:br/>
        <w:t xml:space="preserve">        for k = </w:t>
      </w:r>
      <w:r w:rsidR="003C0C08">
        <w:t>0 to M-1</w:t>
      </w:r>
      <w:r w:rsidRPr="00B82D62">
        <w:br/>
        <w:t xml:space="preserve">                </w:t>
      </w:r>
      <w:proofErr w:type="spellStart"/>
      <w:r w:rsidRPr="00B82D62">
        <w:t>summ</w:t>
      </w:r>
      <w:proofErr w:type="spellEnd"/>
      <w:r w:rsidRPr="00B82D62">
        <w:t xml:space="preserve"> = </w:t>
      </w:r>
      <w:proofErr w:type="spellStart"/>
      <w:r w:rsidRPr="00B82D62">
        <w:t>summ</w:t>
      </w:r>
      <w:proofErr w:type="spellEnd"/>
      <w:r w:rsidRPr="00B82D62">
        <w:t xml:space="preserve"> + g(k)* f(</w:t>
      </w:r>
      <w:proofErr w:type="spellStart"/>
      <w:proofErr w:type="gramStart"/>
      <w:r w:rsidRPr="00B82D62">
        <w:t>i,j</w:t>
      </w:r>
      <w:proofErr w:type="spellEnd"/>
      <w:proofErr w:type="gramEnd"/>
      <w:r w:rsidRPr="00B82D62">
        <w:t>-(k-</w:t>
      </w:r>
      <w:r w:rsidR="00A428FA">
        <w:t>(M-1)/2</w:t>
      </w:r>
      <w:r w:rsidRPr="00B82D62">
        <w:t>));</w:t>
      </w:r>
      <w:r w:rsidRPr="00B82D62">
        <w:br/>
        <w:t>            end</w:t>
      </w:r>
      <w:r w:rsidRPr="00B82D62">
        <w:br/>
        <w:t>            h1(</w:t>
      </w:r>
      <w:proofErr w:type="spellStart"/>
      <w:r w:rsidRPr="00B82D62">
        <w:t>i,j</w:t>
      </w:r>
      <w:proofErr w:type="spellEnd"/>
      <w:r w:rsidRPr="00B82D62">
        <w:t xml:space="preserve">) = </w:t>
      </w:r>
      <w:proofErr w:type="spellStart"/>
      <w:r w:rsidRPr="00B82D62">
        <w:t>summ</w:t>
      </w:r>
      <w:proofErr w:type="spellEnd"/>
      <w:r w:rsidRPr="00B82D62">
        <w:t>;</w:t>
      </w:r>
      <w:r w:rsidRPr="00B82D62">
        <w:br/>
        <w:t>        end</w:t>
      </w:r>
      <w:r w:rsidRPr="00B82D62">
        <w:br/>
        <w:t xml:space="preserve">    </w:t>
      </w:r>
      <w:proofErr w:type="spellStart"/>
      <w:r w:rsidRPr="00B82D62">
        <w:t>end</w:t>
      </w:r>
      <w:proofErr w:type="spellEnd"/>
      <w:r w:rsidRPr="00B82D62">
        <w:br/>
      </w:r>
      <w:proofErr w:type="spellStart"/>
      <w:r w:rsidRPr="00B82D62">
        <w:t>end</w:t>
      </w:r>
      <w:proofErr w:type="spellEnd"/>
      <w:r w:rsidRPr="00B82D62">
        <w:t xml:space="preserve"> </w:t>
      </w:r>
    </w:p>
    <w:p w14:paraId="016BE1A4" w14:textId="77777777" w:rsidR="00760C96" w:rsidRPr="00B82D62" w:rsidRDefault="00760C96" w:rsidP="00760C96"/>
    <w:p w14:paraId="016BE1A5" w14:textId="77777777" w:rsidR="00760C96" w:rsidRPr="00B82D62" w:rsidRDefault="00760C96" w:rsidP="00760C96">
      <w:r w:rsidRPr="00B82D62">
        <w:t>%</w:t>
      </w:r>
      <w:proofErr w:type="gramStart"/>
      <w:r w:rsidRPr="00B82D62">
        <w:t>filter</w:t>
      </w:r>
      <w:proofErr w:type="gramEnd"/>
      <w:r w:rsidRPr="00B82D62">
        <w:t xml:space="preserve"> each column j</w:t>
      </w:r>
    </w:p>
    <w:p w14:paraId="20030F95" w14:textId="77777777" w:rsidR="0026400B" w:rsidRDefault="00760C96" w:rsidP="00760C96">
      <w:r w:rsidRPr="00B82D62">
        <w:t xml:space="preserve">for j = </w:t>
      </w:r>
      <w:r w:rsidR="00B373FE">
        <w:t>0 to N-1</w:t>
      </w:r>
      <w:r w:rsidRPr="00B82D62">
        <w:br/>
        <w:t xml:space="preserve">    for </w:t>
      </w:r>
      <w:proofErr w:type="spellStart"/>
      <w:r w:rsidRPr="00B82D62">
        <w:t>i</w:t>
      </w:r>
      <w:proofErr w:type="spellEnd"/>
      <w:r w:rsidRPr="00B82D62">
        <w:t xml:space="preserve"> = </w:t>
      </w:r>
      <w:r w:rsidR="00DF664E">
        <w:t>(M-1)/2 to N-1-(M-1)/2</w:t>
      </w:r>
      <w:r w:rsidRPr="00B82D62">
        <w:br/>
        <w:t xml:space="preserve">        </w:t>
      </w:r>
      <w:proofErr w:type="spellStart"/>
      <w:r w:rsidRPr="00B82D62">
        <w:t>summ</w:t>
      </w:r>
      <w:proofErr w:type="spellEnd"/>
      <w:r w:rsidRPr="00B82D62">
        <w:t xml:space="preserve"> = 0;</w:t>
      </w:r>
      <w:r w:rsidRPr="00B82D62">
        <w:br/>
        <w:t xml:space="preserve">        for k = </w:t>
      </w:r>
      <w:r w:rsidR="00442D89">
        <w:t>0 to M-1</w:t>
      </w:r>
      <w:r w:rsidRPr="00B82D62">
        <w:br/>
        <w:t xml:space="preserve">              </w:t>
      </w:r>
      <w:proofErr w:type="spellStart"/>
      <w:r w:rsidRPr="00B82D62">
        <w:t>summ</w:t>
      </w:r>
      <w:proofErr w:type="spellEnd"/>
      <w:r w:rsidRPr="00B82D62">
        <w:t xml:space="preserve"> = </w:t>
      </w:r>
      <w:proofErr w:type="spellStart"/>
      <w:r w:rsidRPr="00B82D62">
        <w:t>summ</w:t>
      </w:r>
      <w:proofErr w:type="spellEnd"/>
      <w:r w:rsidRPr="00B82D62">
        <w:t xml:space="preserve"> + g(k)* h1(</w:t>
      </w:r>
      <w:proofErr w:type="spellStart"/>
      <w:r w:rsidRPr="00B82D62">
        <w:t>i</w:t>
      </w:r>
      <w:proofErr w:type="spellEnd"/>
      <w:r w:rsidRPr="00B82D62">
        <w:t>-(k-</w:t>
      </w:r>
      <w:r w:rsidR="00494ACF">
        <w:t xml:space="preserve"> (M-1)/2</w:t>
      </w:r>
      <w:proofErr w:type="gramStart"/>
      <w:r w:rsidRPr="00B82D62">
        <w:t>),j</w:t>
      </w:r>
      <w:proofErr w:type="gramEnd"/>
      <w:r w:rsidRPr="00B82D62">
        <w:t>);</w:t>
      </w:r>
      <w:r w:rsidRPr="00B82D62">
        <w:br/>
        <w:t>        end</w:t>
      </w:r>
      <w:r w:rsidRPr="00B82D62">
        <w:br/>
        <w:t>        h2(</w:t>
      </w:r>
      <w:proofErr w:type="spellStart"/>
      <w:r w:rsidRPr="00B82D62">
        <w:t>i,j</w:t>
      </w:r>
      <w:proofErr w:type="spellEnd"/>
      <w:r w:rsidRPr="00B82D62">
        <w:t xml:space="preserve">) = </w:t>
      </w:r>
      <w:proofErr w:type="spellStart"/>
      <w:r w:rsidRPr="00B82D62">
        <w:t>summ</w:t>
      </w:r>
      <w:proofErr w:type="spellEnd"/>
      <w:r w:rsidRPr="00B82D62">
        <w:t>;</w:t>
      </w:r>
      <w:r w:rsidRPr="00B82D62">
        <w:br/>
        <w:t>    end</w:t>
      </w:r>
    </w:p>
    <w:p w14:paraId="016BE1A6" w14:textId="31122430" w:rsidR="00760C96" w:rsidRDefault="00760C96" w:rsidP="00760C96">
      <w:r w:rsidRPr="00B82D62">
        <w:t xml:space="preserve"> end </w:t>
      </w:r>
    </w:p>
    <w:p w14:paraId="016BE1A7" w14:textId="5D60AA44" w:rsidR="00760C96" w:rsidRPr="00B82D62" w:rsidRDefault="00C200AB" w:rsidP="00760C96">
      <w:r>
        <w:t xml:space="preserve">Display the output </w:t>
      </w:r>
      <w:r w:rsidR="00760C96" w:rsidRPr="00B82D62">
        <w:t>h2(</w:t>
      </w:r>
      <w:proofErr w:type="spellStart"/>
      <w:proofErr w:type="gramStart"/>
      <w:r w:rsidR="00760C96" w:rsidRPr="00B82D62">
        <w:t>i,j</w:t>
      </w:r>
      <w:proofErr w:type="spellEnd"/>
      <w:proofErr w:type="gramEnd"/>
      <w:r w:rsidR="00760C96" w:rsidRPr="00B82D62">
        <w:t>)</w:t>
      </w:r>
      <w:r>
        <w:t>.</w:t>
      </w:r>
    </w:p>
    <w:p w14:paraId="016BE1A8" w14:textId="77777777" w:rsidR="00760C96" w:rsidRDefault="00760C96" w:rsidP="00760C96">
      <w:pPr>
        <w:adjustRightInd w:val="0"/>
        <w:ind w:left="450" w:hanging="450"/>
        <w:jc w:val="both"/>
      </w:pPr>
    </w:p>
    <w:p w14:paraId="21D89D8C" w14:textId="77777777" w:rsidR="00C200AB" w:rsidRDefault="00C200AB" w:rsidP="00760C96">
      <w:pPr>
        <w:adjustRightInd w:val="0"/>
        <w:ind w:left="450" w:hanging="450"/>
        <w:jc w:val="both"/>
      </w:pPr>
    </w:p>
    <w:p w14:paraId="1C845D9C" w14:textId="77777777" w:rsidR="00C200AB" w:rsidRDefault="00C200AB" w:rsidP="00760C96">
      <w:pPr>
        <w:adjustRightInd w:val="0"/>
        <w:ind w:left="450" w:hanging="450"/>
        <w:jc w:val="both"/>
      </w:pPr>
    </w:p>
    <w:p w14:paraId="52E3DF28" w14:textId="77777777" w:rsidR="00C200AB" w:rsidRDefault="00C200AB" w:rsidP="00760C96">
      <w:pPr>
        <w:adjustRightInd w:val="0"/>
        <w:ind w:left="450" w:hanging="450"/>
        <w:jc w:val="both"/>
      </w:pPr>
    </w:p>
    <w:p w14:paraId="6E20823A" w14:textId="77777777" w:rsidR="00C200AB" w:rsidRDefault="00C200AB" w:rsidP="00760C96">
      <w:pPr>
        <w:adjustRightInd w:val="0"/>
        <w:ind w:left="450" w:hanging="450"/>
        <w:jc w:val="both"/>
      </w:pPr>
    </w:p>
    <w:p w14:paraId="1B0484B3" w14:textId="77777777" w:rsidR="00C200AB" w:rsidRDefault="00C200AB" w:rsidP="00760C96">
      <w:pPr>
        <w:adjustRightInd w:val="0"/>
        <w:ind w:left="450" w:hanging="450"/>
        <w:jc w:val="both"/>
      </w:pPr>
    </w:p>
    <w:p w14:paraId="61B25241" w14:textId="77777777" w:rsidR="00C200AB" w:rsidRDefault="00C200AB" w:rsidP="00760C96">
      <w:pPr>
        <w:adjustRightInd w:val="0"/>
        <w:ind w:left="450" w:hanging="450"/>
        <w:jc w:val="both"/>
      </w:pPr>
    </w:p>
    <w:p w14:paraId="016BE1A9" w14:textId="2F310372" w:rsidR="00760C96" w:rsidRDefault="00760C96" w:rsidP="00760C96">
      <w:pPr>
        <w:numPr>
          <w:ilvl w:val="0"/>
          <w:numId w:val="2"/>
        </w:numPr>
        <w:tabs>
          <w:tab w:val="clear" w:pos="720"/>
        </w:tabs>
        <w:adjustRightInd w:val="0"/>
        <w:ind w:left="450"/>
        <w:jc w:val="both"/>
      </w:pPr>
      <w:r w:rsidRPr="00152DCC">
        <w:rPr>
          <w:b/>
          <w:bCs/>
        </w:rPr>
        <w:lastRenderedPageBreak/>
        <w:t>Corner detection and local feature descriptor</w:t>
      </w:r>
      <w:r>
        <w:t xml:space="preserve"> (</w:t>
      </w:r>
      <w:r w:rsidR="00B12211">
        <w:t>10+10</w:t>
      </w:r>
      <w:r>
        <w:t xml:space="preserve"> points): </w:t>
      </w:r>
    </w:p>
    <w:p w14:paraId="016BE1AA" w14:textId="22816B7D" w:rsidR="00760C96" w:rsidRDefault="00760C96" w:rsidP="00760C96">
      <w:pPr>
        <w:numPr>
          <w:ilvl w:val="0"/>
          <w:numId w:val="3"/>
        </w:numPr>
        <w:adjustRightInd w:val="0"/>
        <w:jc w:val="both"/>
      </w:pPr>
      <w:r>
        <w:t xml:space="preserve"> </w:t>
      </w:r>
      <w:r w:rsidRPr="00EC34E2">
        <w:rPr>
          <w:b/>
          <w:bCs/>
        </w:rPr>
        <w:t>Corner detection</w:t>
      </w:r>
      <w:r w:rsidR="009B64AC">
        <w:rPr>
          <w:b/>
          <w:bCs/>
        </w:rPr>
        <w:t xml:space="preserve"> (10 points)</w:t>
      </w:r>
      <w:r w:rsidRPr="00EC34E2">
        <w:rPr>
          <w:b/>
          <w:bCs/>
        </w:rPr>
        <w:t>:</w:t>
      </w:r>
      <w:r>
        <w:t xml:space="preserve"> Modify the program for edge detection above to implement the Harris-corner detector. Take the window size for computing</w:t>
      </w:r>
      <w:r w:rsidR="00805A2A">
        <w:t xml:space="preserve"> corner</w:t>
      </w:r>
      <w:r w:rsidR="005C3473">
        <w:t>-metric-</w:t>
      </w:r>
      <w:r w:rsidRPr="006E4D55">
        <w:rPr>
          <w:b/>
          <w:bCs/>
        </w:rPr>
        <w:t>M</w:t>
      </w:r>
      <w:r>
        <w:t xml:space="preserve"> to be 11x11 with w(</w:t>
      </w:r>
      <w:proofErr w:type="spellStart"/>
      <w:proofErr w:type="gramStart"/>
      <w:r>
        <w:t>x,y</w:t>
      </w:r>
      <w:proofErr w:type="spellEnd"/>
      <w:proofErr w:type="gramEnd"/>
      <w:r>
        <w:t>) to be a Gaussian with sigma=5.5 pixels. Find a suitable threshold for R by trying different values</w:t>
      </w:r>
      <w:r w:rsidR="005C3473">
        <w:t xml:space="preserve"> (</w:t>
      </w:r>
      <w:proofErr w:type="gramStart"/>
      <w:r w:rsidR="005C3473">
        <w:t>e.g.</w:t>
      </w:r>
      <w:proofErr w:type="gramEnd"/>
      <w:r w:rsidR="005C3473">
        <w:t xml:space="preserve"> print the actual value of </w:t>
      </w:r>
      <w:proofErr w:type="spellStart"/>
      <w:r w:rsidR="005C3473">
        <w:t>R at</w:t>
      </w:r>
      <w:proofErr w:type="spellEnd"/>
      <w:r w:rsidR="005C3473">
        <w:t xml:space="preserve"> a known corner point, and use around half of that</w:t>
      </w:r>
      <w:r w:rsidR="00DB586F">
        <w:t xml:space="preserve"> as threshold)</w:t>
      </w:r>
      <w:r>
        <w:t xml:space="preserve">. Your output should be the original image superimposed with the detected corner points shown with a 3x3 region </w:t>
      </w:r>
      <w:r w:rsidR="00DB586F">
        <w:t xml:space="preserve">having </w:t>
      </w:r>
      <w:r>
        <w:t xml:space="preserve">pixel values 255. </w:t>
      </w:r>
    </w:p>
    <w:p w14:paraId="016BE1AB" w14:textId="77777777" w:rsidR="00760C96" w:rsidRDefault="00760C96" w:rsidP="00760C96">
      <w:pPr>
        <w:adjustRightInd w:val="0"/>
        <w:jc w:val="both"/>
      </w:pPr>
    </w:p>
    <w:p w14:paraId="016BE1AC" w14:textId="77777777" w:rsidR="00760C96" w:rsidRPr="00860923" w:rsidRDefault="00760C96" w:rsidP="00760C96">
      <w:pPr>
        <w:pStyle w:val="NormalWeb"/>
        <w:spacing w:before="0" w:beforeAutospacing="0" w:after="240" w:afterAutospacing="0"/>
        <w:ind w:left="720"/>
      </w:pPr>
      <w:r w:rsidRPr="00860923">
        <w:t>For corner dete</w:t>
      </w:r>
      <w:r>
        <w:t>ction, try the following algorithm</w:t>
      </w:r>
      <w:r w:rsidRPr="00860923">
        <w:t>:</w:t>
      </w:r>
    </w:p>
    <w:p w14:paraId="016BE1AD" w14:textId="77777777" w:rsidR="00760C96" w:rsidRPr="00860923" w:rsidRDefault="00760C96" w:rsidP="00760C96">
      <w:pPr>
        <w:pStyle w:val="NormalWeb"/>
        <w:spacing w:before="0" w:beforeAutospacing="0" w:after="0" w:afterAutospacing="0"/>
        <w:ind w:left="720"/>
      </w:pPr>
      <w:r w:rsidRPr="00860923">
        <w:t>1. Smooth the image with a 9x9 separable </w:t>
      </w:r>
      <w:r w:rsidRPr="00860923">
        <w:rPr>
          <w:rStyle w:val="mceitemhiddenspellword"/>
          <w:bdr w:val="none" w:sz="0" w:space="0" w:color="auto" w:frame="1"/>
        </w:rPr>
        <w:t>gaussian</w:t>
      </w:r>
      <w:r w:rsidRPr="00860923">
        <w:t> with sigma=2 pixels.</w:t>
      </w:r>
    </w:p>
    <w:p w14:paraId="016BE1AE" w14:textId="309F4E62" w:rsidR="00760C96" w:rsidRPr="00860923" w:rsidRDefault="00760C96" w:rsidP="00760C96">
      <w:pPr>
        <w:pStyle w:val="NormalWeb"/>
        <w:spacing w:before="0" w:beforeAutospacing="0" w:after="0" w:afterAutospacing="0"/>
        <w:ind w:left="720"/>
      </w:pPr>
      <w:r w:rsidRPr="00860923">
        <w:t>2. Compute the gradient vector (</w:t>
      </w:r>
      <w:proofErr w:type="spellStart"/>
      <w:proofErr w:type="gramStart"/>
      <w:r w:rsidRPr="00860923">
        <w:t>Ix,</w:t>
      </w:r>
      <w:r w:rsidRPr="00860923">
        <w:rPr>
          <w:rStyle w:val="mceitemhiddenspellword"/>
          <w:bdr w:val="none" w:sz="0" w:space="0" w:color="auto" w:frame="1"/>
        </w:rPr>
        <w:t>Iy</w:t>
      </w:r>
      <w:proofErr w:type="spellEnd"/>
      <w:proofErr w:type="gramEnd"/>
      <w:r w:rsidRPr="00860923">
        <w:t xml:space="preserve">) </w:t>
      </w:r>
      <w:r w:rsidR="00351452">
        <w:t>= (</w:t>
      </w:r>
      <w:proofErr w:type="spellStart"/>
      <w:r w:rsidR="00351452">
        <w:t>hx,hy</w:t>
      </w:r>
      <w:proofErr w:type="spellEnd"/>
      <w:r w:rsidR="00351452">
        <w:t xml:space="preserve">) </w:t>
      </w:r>
      <w:r w:rsidRPr="00860923">
        <w:t>at each pixel.</w:t>
      </w:r>
      <w:r w:rsidRPr="00860923">
        <w:rPr>
          <w:rFonts w:ascii="Tahoma" w:hAnsi="Tahoma" w:cs="Tahoma"/>
        </w:rPr>
        <w:t>﻿﻿﻿﻿﻿﻿﻿﻿﻿</w:t>
      </w:r>
      <w:r>
        <w:rPr>
          <w:rFonts w:ascii="Tahoma" w:hAnsi="Tahoma" w:cs="Tahoma"/>
        </w:rPr>
        <w:t xml:space="preserve"> </w:t>
      </w:r>
      <w:r>
        <w:t xml:space="preserve">In order to keep the values small in the steps later, divide </w:t>
      </w:r>
      <w:proofErr w:type="spellStart"/>
      <w:r>
        <w:t>Ix</w:t>
      </w:r>
      <w:proofErr w:type="spellEnd"/>
      <w:r>
        <w:t xml:space="preserve"> by 10, and </w:t>
      </w:r>
      <w:proofErr w:type="spellStart"/>
      <w:r>
        <w:t>Iy</w:t>
      </w:r>
      <w:proofErr w:type="spellEnd"/>
      <w:r>
        <w:t xml:space="preserve"> by 10.</w:t>
      </w:r>
    </w:p>
    <w:p w14:paraId="016BE1AF" w14:textId="77777777" w:rsidR="00760C96" w:rsidRPr="00860923" w:rsidRDefault="00760C96" w:rsidP="00760C96">
      <w:pPr>
        <w:pStyle w:val="NormalWeb"/>
        <w:spacing w:before="0" w:beforeAutospacing="0" w:after="0" w:afterAutospacing="0"/>
        <w:ind w:left="720"/>
      </w:pPr>
    </w:p>
    <w:p w14:paraId="016BE1B0" w14:textId="77777777" w:rsidR="00760C96" w:rsidRPr="00860923" w:rsidRDefault="00760C96" w:rsidP="00760C96">
      <w:pPr>
        <w:pStyle w:val="NormalWeb"/>
        <w:spacing w:before="0" w:beforeAutospacing="0" w:after="0" w:afterAutospacing="0"/>
        <w:ind w:left="720"/>
      </w:pPr>
      <w:r w:rsidRPr="00860923">
        <w:t xml:space="preserve">3. </w:t>
      </w:r>
      <w:proofErr w:type="gramStart"/>
      <w:r w:rsidRPr="00860923">
        <w:t>Compute  A</w:t>
      </w:r>
      <w:proofErr w:type="gramEnd"/>
      <w:r w:rsidRPr="00860923">
        <w:t>=Ix^2, B=</w:t>
      </w:r>
      <w:r w:rsidRPr="00860923">
        <w:rPr>
          <w:rStyle w:val="mceitemhiddenspellword"/>
          <w:bdr w:val="none" w:sz="0" w:space="0" w:color="auto" w:frame="1"/>
        </w:rPr>
        <w:t>Iy</w:t>
      </w:r>
      <w:r w:rsidRPr="00860923">
        <w:t>^2, and C= </w:t>
      </w:r>
      <w:proofErr w:type="spellStart"/>
      <w:r w:rsidRPr="00860923">
        <w:t>Ix</w:t>
      </w:r>
      <w:proofErr w:type="spellEnd"/>
      <w:r w:rsidRPr="00860923">
        <w:t xml:space="preserve"> * </w:t>
      </w:r>
      <w:proofErr w:type="spellStart"/>
      <w:r w:rsidRPr="00860923">
        <w:rPr>
          <w:rStyle w:val="mceitemhiddenspellword"/>
          <w:bdr w:val="none" w:sz="0" w:space="0" w:color="auto" w:frame="1"/>
        </w:rPr>
        <w:t>Iy</w:t>
      </w:r>
      <w:proofErr w:type="spellEnd"/>
      <w:r w:rsidRPr="00860923">
        <w:t> at each pixel. </w:t>
      </w:r>
    </w:p>
    <w:p w14:paraId="016BE1B1" w14:textId="4B5C61F2" w:rsidR="00760C96" w:rsidRPr="00860923" w:rsidRDefault="00760C96" w:rsidP="00760C96">
      <w:pPr>
        <w:pStyle w:val="NormalWeb"/>
        <w:spacing w:before="0" w:beforeAutospacing="0" w:after="0" w:afterAutospacing="0"/>
        <w:ind w:left="720"/>
      </w:pPr>
      <w:r w:rsidRPr="00860923">
        <w:t>4. Smooth A, B, and C, with an 11x11 </w:t>
      </w:r>
      <w:r w:rsidRPr="00860923">
        <w:rPr>
          <w:rStyle w:val="mceitemhiddenspellword"/>
          <w:bdr w:val="none" w:sz="0" w:space="0" w:color="auto" w:frame="1"/>
        </w:rPr>
        <w:t>gaussian</w:t>
      </w:r>
      <w:r w:rsidRPr="00860923">
        <w:t> with sigma= 11/2= 5.5 pixels, to get A', B', and C'.</w:t>
      </w:r>
      <w:r w:rsidR="007E60A6">
        <w:t xml:space="preserve"> Use a separable filter.</w:t>
      </w:r>
    </w:p>
    <w:p w14:paraId="4A3E48C0" w14:textId="77777777" w:rsidR="00C6044F" w:rsidRDefault="00760C96" w:rsidP="00760C96">
      <w:pPr>
        <w:pStyle w:val="NormalWeb"/>
        <w:spacing w:before="0" w:beforeAutospacing="0" w:after="240" w:afterAutospacing="0"/>
        <w:ind w:left="720"/>
      </w:pPr>
      <w:r w:rsidRPr="00860923">
        <w:t xml:space="preserve">5. At each pixel, </w:t>
      </w:r>
      <w:r w:rsidR="007E60A6">
        <w:t>let</w:t>
      </w:r>
    </w:p>
    <w:p w14:paraId="016BE1B2" w14:textId="498CEB35" w:rsidR="00760C96" w:rsidRPr="00860923" w:rsidRDefault="00C6044F" w:rsidP="00760C96">
      <w:pPr>
        <w:pStyle w:val="NormalWeb"/>
        <w:spacing w:before="0" w:beforeAutospacing="0" w:after="240" w:afterAutospacing="0"/>
        <w:ind w:left="720"/>
      </w:pPr>
      <w:r>
        <w:t xml:space="preserve">                           </w:t>
      </w:r>
      <w:r w:rsidR="00760C96" w:rsidRPr="00860923">
        <w:t xml:space="preserve">M = </w:t>
      </w:r>
      <w:proofErr w:type="gramStart"/>
      <w:r w:rsidR="00760C96" w:rsidRPr="00860923">
        <w:t xml:space="preserve">( </w:t>
      </w:r>
      <w:r>
        <w:t xml:space="preserve"> </w:t>
      </w:r>
      <w:proofErr w:type="gramEnd"/>
      <w:r>
        <w:t xml:space="preserve">  </w:t>
      </w:r>
      <w:r w:rsidR="00760C96" w:rsidRPr="00860923">
        <w:t>A' , </w:t>
      </w:r>
      <w:r>
        <w:t xml:space="preserve">  </w:t>
      </w:r>
      <w:r w:rsidR="00760C96" w:rsidRPr="00860923">
        <w:t xml:space="preserve"> C' ,</w:t>
      </w:r>
    </w:p>
    <w:p w14:paraId="016BE1B3" w14:textId="7E4C96EC" w:rsidR="00760C96" w:rsidRPr="00860923" w:rsidRDefault="00760C96" w:rsidP="00760C96">
      <w:pPr>
        <w:pStyle w:val="NormalWeb"/>
        <w:spacing w:before="0" w:beforeAutospacing="0" w:after="240" w:afterAutospacing="0"/>
        <w:ind w:left="720"/>
      </w:pPr>
      <w:r w:rsidRPr="00860923">
        <w:t xml:space="preserve">                                    </w:t>
      </w:r>
      <w:r w:rsidR="00C6044F">
        <w:t xml:space="preserve">    </w:t>
      </w:r>
      <w:r w:rsidRPr="00860923">
        <w:t xml:space="preserve">C'  </w:t>
      </w:r>
      <w:r w:rsidR="00C6044F">
        <w:t xml:space="preserve">   </w:t>
      </w:r>
      <w:r w:rsidRPr="00860923">
        <w:t xml:space="preserve"> B' </w:t>
      </w:r>
      <w:r w:rsidR="00C6044F">
        <w:t xml:space="preserve">  </w:t>
      </w:r>
      <w:proofErr w:type="gramStart"/>
      <w:r w:rsidR="00C6044F">
        <w:t xml:space="preserve">  </w:t>
      </w:r>
      <w:r w:rsidRPr="00860923">
        <w:t>)</w:t>
      </w:r>
      <w:proofErr w:type="gramEnd"/>
      <w:r w:rsidRPr="00860923">
        <w:t>.</w:t>
      </w:r>
    </w:p>
    <w:p w14:paraId="016BE1B4" w14:textId="77777777" w:rsidR="00760C96" w:rsidRPr="00860923" w:rsidRDefault="00760C96" w:rsidP="00760C96">
      <w:pPr>
        <w:pStyle w:val="NormalWeb"/>
        <w:spacing w:before="0" w:beforeAutospacing="0" w:after="0" w:afterAutospacing="0"/>
        <w:ind w:left="720"/>
      </w:pPr>
      <w:r w:rsidRPr="00860923">
        <w:t>6. At each pixel, Compute R= </w:t>
      </w:r>
      <w:r w:rsidRPr="00860923">
        <w:rPr>
          <w:rStyle w:val="mceitemhiddenspellword"/>
          <w:bdr w:val="none" w:sz="0" w:space="0" w:color="auto" w:frame="1"/>
        </w:rPr>
        <w:t>det</w:t>
      </w:r>
      <w:r w:rsidRPr="00860923">
        <w:t>(M)-0.04* (trace(M</w:t>
      </w:r>
      <w:proofErr w:type="gramStart"/>
      <w:r w:rsidRPr="00860923">
        <w:t>))^</w:t>
      </w:r>
      <w:proofErr w:type="gramEnd"/>
      <w:r w:rsidRPr="00860923">
        <w:t>2</w:t>
      </w:r>
    </w:p>
    <w:p w14:paraId="016BE1B5" w14:textId="16D08717" w:rsidR="00760C96" w:rsidRPr="00860923" w:rsidRDefault="00760C96" w:rsidP="002165A4">
      <w:pPr>
        <w:pStyle w:val="NormalWeb"/>
        <w:spacing w:before="0" w:beforeAutospacing="0" w:after="240" w:afterAutospacing="0"/>
        <w:ind w:left="720"/>
        <w:jc w:val="both"/>
      </w:pPr>
      <w:r w:rsidRPr="00860923">
        <w:t xml:space="preserve">7. At each pixel, if R&gt;threshold, mark it as a corner point. </w:t>
      </w:r>
      <w:r w:rsidR="00E212E3">
        <w:t>Find a suitable threshold for R by trying different values (</w:t>
      </w:r>
      <w:proofErr w:type="gramStart"/>
      <w:r w:rsidR="00E212E3">
        <w:t>e.g.</w:t>
      </w:r>
      <w:proofErr w:type="gramEnd"/>
      <w:r w:rsidR="00E212E3">
        <w:t xml:space="preserve"> print the actual value of </w:t>
      </w:r>
      <w:proofErr w:type="spellStart"/>
      <w:r w:rsidR="00E212E3">
        <w:t>R at</w:t>
      </w:r>
      <w:proofErr w:type="spellEnd"/>
      <w:r w:rsidR="00E212E3">
        <w:t xml:space="preserve"> a known corner point, and use around half of that as threshold). </w:t>
      </w:r>
      <w:r w:rsidR="000129B0">
        <w:t xml:space="preserve">Also, </w:t>
      </w:r>
      <w:r w:rsidR="00124D64">
        <w:t>R</w:t>
      </w:r>
      <w:r w:rsidR="002165A4">
        <w:t xml:space="preserve"> depends on the input image characteristics</w:t>
      </w:r>
      <w:r w:rsidR="00124D64">
        <w:t xml:space="preserve">. </w:t>
      </w:r>
      <w:r w:rsidR="0051779B">
        <w:t>T</w:t>
      </w:r>
      <w:r w:rsidRPr="00860923">
        <w:t>he threshold</w:t>
      </w:r>
      <w:r>
        <w:t xml:space="preserve"> </w:t>
      </w:r>
      <w:r w:rsidRPr="00860923">
        <w:t>may be large if your original image pixel values are in the range 0 to 255, and the threshold will</w:t>
      </w:r>
      <w:r>
        <w:t xml:space="preserve"> be small if the pixel values are </w:t>
      </w:r>
      <w:r w:rsidRPr="00860923">
        <w:rPr>
          <w:rStyle w:val="mceitemhiddenspellword"/>
          <w:bdr w:val="none" w:sz="0" w:space="0" w:color="auto" w:frame="1"/>
        </w:rPr>
        <w:t>initially</w:t>
      </w:r>
      <w:r w:rsidRPr="00860923">
        <w:t> scaled to be in the range 0.0 to 1.0 double.</w:t>
      </w:r>
    </w:p>
    <w:p w14:paraId="016BE1B6" w14:textId="77777777" w:rsidR="00760C96" w:rsidRPr="00860923" w:rsidRDefault="00760C96" w:rsidP="002165A4">
      <w:pPr>
        <w:pStyle w:val="NormalWeb"/>
        <w:spacing w:before="0" w:beforeAutospacing="0" w:after="0" w:afterAutospacing="0"/>
        <w:ind w:left="720"/>
        <w:jc w:val="both"/>
      </w:pPr>
      <w:r w:rsidRPr="00860923">
        <w:t xml:space="preserve">8. </w:t>
      </w:r>
      <w:proofErr w:type="gramStart"/>
      <w:r w:rsidRPr="00860923">
        <w:t>Non-maxima</w:t>
      </w:r>
      <w:proofErr w:type="gramEnd"/>
      <w:r w:rsidRPr="00860923">
        <w:t xml:space="preserve"> suppression: After thresholding R, at each pixel, compare the value of </w:t>
      </w:r>
      <w:proofErr w:type="spellStart"/>
      <w:r w:rsidRPr="00860923">
        <w:t>R at</w:t>
      </w:r>
      <w:proofErr w:type="spellEnd"/>
      <w:r w:rsidRPr="00860923">
        <w:t xml:space="preserve"> that pixel with the value of </w:t>
      </w:r>
      <w:proofErr w:type="spellStart"/>
      <w:r w:rsidRPr="00860923">
        <w:t>R at</w:t>
      </w:r>
      <w:proofErr w:type="spellEnd"/>
      <w:r w:rsidRPr="00860923">
        <w:t xml:space="preserve"> all the 8 neighboring pixels. If the current pixel has a value of R that is higher than all its’ 8 neighbors, then mark it as a corner pixel. Otherwise, mark it as a non-corner pixel. </w:t>
      </w:r>
    </w:p>
    <w:p w14:paraId="016BE1B7" w14:textId="77777777" w:rsidR="00760C96" w:rsidRDefault="00760C96" w:rsidP="002165A4">
      <w:pPr>
        <w:adjustRightInd w:val="0"/>
        <w:jc w:val="both"/>
      </w:pPr>
    </w:p>
    <w:p w14:paraId="748A9986" w14:textId="1CAC47C1" w:rsidR="00BF04B3" w:rsidRDefault="00760C96" w:rsidP="00760C96">
      <w:pPr>
        <w:numPr>
          <w:ilvl w:val="0"/>
          <w:numId w:val="3"/>
        </w:numPr>
        <w:adjustRightInd w:val="0"/>
        <w:ind w:left="360"/>
        <w:jc w:val="both"/>
      </w:pPr>
      <w:r w:rsidRPr="00380FCE">
        <w:rPr>
          <w:b/>
          <w:bCs/>
        </w:rPr>
        <w:t>Local feature descriptor</w:t>
      </w:r>
      <w:r w:rsidR="009B64AC">
        <w:rPr>
          <w:b/>
          <w:bCs/>
        </w:rPr>
        <w:t xml:space="preserve"> (10 points)</w:t>
      </w:r>
      <w:r w:rsidRPr="00380FCE">
        <w:rPr>
          <w:b/>
          <w:bCs/>
        </w:rPr>
        <w:t>:</w:t>
      </w:r>
      <w:r>
        <w:t xml:space="preserve"> At each corner pixel, consider a 9x9 </w:t>
      </w:r>
      <w:proofErr w:type="spellStart"/>
      <w:r>
        <w:t>subimage</w:t>
      </w:r>
      <w:proofErr w:type="spellEnd"/>
      <w:r>
        <w:t xml:space="preserve"> with the corner pixel at the center. Compute a “normalized-gradient-direction histogram” as follows: Let the histogram’s bins represent gradient directions quantized to 0,</w:t>
      </w:r>
      <w:r w:rsidR="00556B33">
        <w:t xml:space="preserve"> </w:t>
      </w:r>
      <w:r>
        <w:t>45,</w:t>
      </w:r>
      <w:r w:rsidR="00556B33">
        <w:t xml:space="preserve"> </w:t>
      </w:r>
      <w:r>
        <w:t>90,</w:t>
      </w:r>
      <w:r w:rsidR="00556B33">
        <w:t xml:space="preserve"> </w:t>
      </w:r>
      <w:r>
        <w:t>135,</w:t>
      </w:r>
      <w:r w:rsidR="00556B33">
        <w:t xml:space="preserve"> </w:t>
      </w:r>
      <w:r>
        <w:t>180,</w:t>
      </w:r>
      <w:r w:rsidR="00556B33">
        <w:t xml:space="preserve"> </w:t>
      </w:r>
      <w:r>
        <w:t>225, 270, and 315, degrees.  For each pixel, find the direction of its gradient vector</w:t>
      </w:r>
      <w:r w:rsidR="00AE6D9E">
        <w:t xml:space="preserve"> (use the equivalent of atan2(</w:t>
      </w:r>
      <w:proofErr w:type="spellStart"/>
      <w:proofErr w:type="gramStart"/>
      <w:r w:rsidR="00AE6D9E">
        <w:t>Ix,Iy</w:t>
      </w:r>
      <w:proofErr w:type="spellEnd"/>
      <w:proofErr w:type="gramEnd"/>
      <w:r w:rsidR="00AE6D9E">
        <w:t>)</w:t>
      </w:r>
      <w:r w:rsidR="00BD726E">
        <w:t xml:space="preserve"> to get an angle in the range of 0 to 2pi radians</w:t>
      </w:r>
      <w:r w:rsidR="000D5B4E">
        <w:t xml:space="preserve">; be alert about the units of </w:t>
      </w:r>
      <w:r w:rsidR="006A5E52">
        <w:t>measurement—degrees or radians</w:t>
      </w:r>
      <w:r w:rsidR="00BD726E">
        <w:t>)</w:t>
      </w:r>
      <w:r>
        <w:t xml:space="preserve">, quantize it to one of the 8 angles above, and increment the count of the corresponding histogram entry by the amount equal to the magnitude of the gradient. </w:t>
      </w:r>
      <w:r w:rsidR="00160491">
        <w:t xml:space="preserve"> For example, if the gradient magnitude </w:t>
      </w:r>
      <w:proofErr w:type="gramStart"/>
      <w:r w:rsidR="00160491">
        <w:t xml:space="preserve">is </w:t>
      </w:r>
      <w:r w:rsidR="0081194C">
        <w:t xml:space="preserve"> 7.3</w:t>
      </w:r>
      <w:proofErr w:type="gramEnd"/>
      <w:r w:rsidR="0081194C">
        <w:t xml:space="preserve"> at an angle of </w:t>
      </w:r>
      <w:r w:rsidR="00D81EE6">
        <w:t xml:space="preserve">125 degrees, then </w:t>
      </w:r>
      <w:r w:rsidR="009D1520">
        <w:t>the histogram h(</w:t>
      </w:r>
      <w:proofErr w:type="spellStart"/>
      <w:r w:rsidR="009D1520">
        <w:t>i</w:t>
      </w:r>
      <w:proofErr w:type="spellEnd"/>
      <w:r w:rsidR="009D1520">
        <w:t xml:space="preserve">) is updated </w:t>
      </w:r>
      <w:r w:rsidR="00B846C5">
        <w:t>something like here:</w:t>
      </w:r>
    </w:p>
    <w:p w14:paraId="22C232E6" w14:textId="38EA10BB" w:rsidR="00B846C5" w:rsidRDefault="00B846C5" w:rsidP="00BF04B3">
      <w:pPr>
        <w:adjustRightInd w:val="0"/>
        <w:ind w:left="360"/>
        <w:jc w:val="both"/>
      </w:pPr>
      <w:proofErr w:type="spellStart"/>
      <w:r>
        <w:lastRenderedPageBreak/>
        <w:t>i</w:t>
      </w:r>
      <w:proofErr w:type="spellEnd"/>
      <w:r>
        <w:t>=</w:t>
      </w:r>
      <w:r w:rsidRPr="00B846C5">
        <w:t xml:space="preserve"> </w:t>
      </w:r>
      <w:proofErr w:type="spellStart"/>
      <w:r>
        <w:t>round</w:t>
      </w:r>
      <w:r w:rsidR="00A87FC8">
        <w:t>_</w:t>
      </w:r>
      <w:proofErr w:type="gramStart"/>
      <w:r>
        <w:t>off</w:t>
      </w:r>
      <w:proofErr w:type="spellEnd"/>
      <w:r>
        <w:t>(</w:t>
      </w:r>
      <w:proofErr w:type="gramEnd"/>
      <w:r>
        <w:t xml:space="preserve">125/45) % </w:t>
      </w:r>
      <w:proofErr w:type="spellStart"/>
      <w:r w:rsidR="00E51601">
        <w:t>i</w:t>
      </w:r>
      <w:proofErr w:type="spellEnd"/>
      <w:r w:rsidR="00E51601">
        <w:t>=</w:t>
      </w:r>
      <w:proofErr w:type="spellStart"/>
      <w:r w:rsidR="00F20C61">
        <w:t>round</w:t>
      </w:r>
      <w:r w:rsidR="00A87FC8">
        <w:t>_</w:t>
      </w:r>
      <w:r w:rsidR="00F20C61">
        <w:t>off</w:t>
      </w:r>
      <w:proofErr w:type="spellEnd"/>
      <w:r w:rsidR="00F20C61">
        <w:t>(2.78)=3</w:t>
      </w:r>
    </w:p>
    <w:p w14:paraId="575732DA" w14:textId="43E48213" w:rsidR="00BF04B3" w:rsidRDefault="008327C8" w:rsidP="00BF04B3">
      <w:pPr>
        <w:adjustRightInd w:val="0"/>
        <w:ind w:left="360"/>
        <w:jc w:val="both"/>
      </w:pPr>
      <w:proofErr w:type="gramStart"/>
      <w:r>
        <w:t>h(</w:t>
      </w:r>
      <w:proofErr w:type="gramEnd"/>
      <w:r w:rsidR="00F20C61">
        <w:t>3</w:t>
      </w:r>
      <w:r w:rsidR="00BF04B3">
        <w:t>) += 7.3</w:t>
      </w:r>
    </w:p>
    <w:p w14:paraId="450062F2" w14:textId="77777777" w:rsidR="00F20C61" w:rsidRDefault="00F20C61" w:rsidP="00BF04B3">
      <w:pPr>
        <w:adjustRightInd w:val="0"/>
        <w:ind w:left="360"/>
        <w:jc w:val="both"/>
      </w:pPr>
    </w:p>
    <w:p w14:paraId="2DF6D852" w14:textId="6AA3602D" w:rsidR="002A7EEF" w:rsidRDefault="000A24BD" w:rsidP="00BF04B3">
      <w:pPr>
        <w:adjustRightInd w:val="0"/>
        <w:ind w:left="360"/>
        <w:jc w:val="both"/>
      </w:pPr>
      <w:r>
        <w:t>Le</w:t>
      </w:r>
      <w:r w:rsidR="006A5E52">
        <w:t>t</w:t>
      </w:r>
      <w:r>
        <w:t xml:space="preserve"> the histogram </w:t>
      </w:r>
      <w:r w:rsidR="00A87FC8">
        <w:t xml:space="preserve">thus </w:t>
      </w:r>
      <w:r>
        <w:t>computed at this step be h(</w:t>
      </w:r>
      <w:proofErr w:type="spellStart"/>
      <w:r w:rsidR="00166206">
        <w:t>i</w:t>
      </w:r>
      <w:proofErr w:type="spellEnd"/>
      <w:r>
        <w:t xml:space="preserve">) for </w:t>
      </w:r>
      <w:proofErr w:type="spellStart"/>
      <w:r w:rsidR="00166206">
        <w:t>i</w:t>
      </w:r>
      <w:proofErr w:type="spellEnd"/>
      <w:r>
        <w:t>=0,</w:t>
      </w:r>
      <w:proofErr w:type="gramStart"/>
      <w:r>
        <w:t>1,2,…</w:t>
      </w:r>
      <w:proofErr w:type="gramEnd"/>
      <w:r>
        <w:t>,</w:t>
      </w:r>
      <w:r w:rsidR="004F5BA6">
        <w:t xml:space="preserve">7. </w:t>
      </w:r>
      <w:r w:rsidR="00760C96">
        <w:t xml:space="preserve">After this,  normalize the histogram by “rotating the histogram modulo 360 degrees”, so that the histogram entry with the highest value corresponds to 180 degrees. </w:t>
      </w:r>
    </w:p>
    <w:p w14:paraId="6392A225" w14:textId="367C2D85" w:rsidR="002A7EEF" w:rsidRDefault="00430345" w:rsidP="002A7EEF">
      <w:pPr>
        <w:adjustRightInd w:val="0"/>
        <w:ind w:left="360"/>
        <w:jc w:val="both"/>
      </w:pPr>
      <w:r>
        <w:t xml:space="preserve">For example, suppose the </w:t>
      </w:r>
      <w:r w:rsidR="00EA105C">
        <w:t xml:space="preserve">original </w:t>
      </w:r>
      <w:r>
        <w:t>histogram is:</w:t>
      </w:r>
    </w:p>
    <w:p w14:paraId="60C8E9A1" w14:textId="1491E75C" w:rsidR="00430345" w:rsidRDefault="00430345" w:rsidP="002A7EEF">
      <w:pPr>
        <w:adjustRightInd w:val="0"/>
        <w:ind w:left="360"/>
        <w:jc w:val="both"/>
      </w:pPr>
      <w:proofErr w:type="spellStart"/>
      <w:r>
        <w:t>i</w:t>
      </w:r>
      <w:proofErr w:type="spellEnd"/>
      <w:r>
        <w:t xml:space="preserve">      </w:t>
      </w:r>
      <w:proofErr w:type="gramStart"/>
      <w:r>
        <w:t xml:space="preserve">  :</w:t>
      </w:r>
      <w:proofErr w:type="gramEnd"/>
      <w:r>
        <w:t xml:space="preserve">    0    </w:t>
      </w:r>
      <w:r w:rsidR="008B5F37">
        <w:t xml:space="preserve">   </w:t>
      </w:r>
      <w:r>
        <w:t xml:space="preserve">  1  </w:t>
      </w:r>
      <w:r w:rsidR="00A16EC0">
        <w:t xml:space="preserve">  </w:t>
      </w:r>
      <w:r>
        <w:t xml:space="preserve">   2   </w:t>
      </w:r>
      <w:r w:rsidR="00A16EC0">
        <w:t xml:space="preserve">  </w:t>
      </w:r>
      <w:r>
        <w:t xml:space="preserve"> </w:t>
      </w:r>
      <w:r w:rsidR="00A16EC0">
        <w:t xml:space="preserve"> </w:t>
      </w:r>
      <w:r>
        <w:t xml:space="preserve"> 3  </w:t>
      </w:r>
      <w:r w:rsidR="00A16EC0">
        <w:t xml:space="preserve">    </w:t>
      </w:r>
      <w:r>
        <w:t xml:space="preserve">   4  </w:t>
      </w:r>
      <w:r w:rsidR="00A16EC0">
        <w:t xml:space="preserve">    </w:t>
      </w:r>
      <w:r>
        <w:t xml:space="preserve">   5  </w:t>
      </w:r>
      <w:r w:rsidR="00A16EC0">
        <w:t xml:space="preserve">    </w:t>
      </w:r>
      <w:r>
        <w:t xml:space="preserve">   6  </w:t>
      </w:r>
      <w:r w:rsidR="00A16EC0">
        <w:t xml:space="preserve">    </w:t>
      </w:r>
      <w:r>
        <w:t xml:space="preserve">  7  </w:t>
      </w:r>
    </w:p>
    <w:p w14:paraId="1FF18453" w14:textId="5CDA16D8" w:rsidR="00430345" w:rsidRDefault="00430345" w:rsidP="002A7EEF">
      <w:pPr>
        <w:adjustRightInd w:val="0"/>
        <w:ind w:left="360"/>
        <w:jc w:val="both"/>
      </w:pPr>
      <w:r>
        <w:t>h(</w:t>
      </w:r>
      <w:proofErr w:type="spellStart"/>
      <w:r>
        <w:t>i</w:t>
      </w:r>
      <w:proofErr w:type="spellEnd"/>
      <w:r>
        <w:t xml:space="preserve">) </w:t>
      </w:r>
      <w:proofErr w:type="gramStart"/>
      <w:r>
        <w:t xml:space="preserve">  :</w:t>
      </w:r>
      <w:proofErr w:type="gramEnd"/>
      <w:r>
        <w:t xml:space="preserve"> </w:t>
      </w:r>
      <w:r w:rsidR="008B5F37">
        <w:t xml:space="preserve">   3.1    4.</w:t>
      </w:r>
      <w:r w:rsidR="00A16EC0">
        <w:t>5     9.1</w:t>
      </w:r>
      <w:r w:rsidR="00EA105C">
        <w:t xml:space="preserve">     2.1   </w:t>
      </w:r>
      <w:r w:rsidR="00CF41B5">
        <w:t xml:space="preserve"> </w:t>
      </w:r>
      <w:r w:rsidR="00EA105C">
        <w:t xml:space="preserve">  6.5      5.6      7.1 </w:t>
      </w:r>
      <w:r w:rsidR="00CF41B5">
        <w:t xml:space="preserve"> </w:t>
      </w:r>
      <w:r w:rsidR="00EA105C">
        <w:t xml:space="preserve">   6.2  </w:t>
      </w:r>
    </w:p>
    <w:p w14:paraId="57C0771B" w14:textId="4BB47CD9" w:rsidR="00EA105C" w:rsidRDefault="004B1A15" w:rsidP="002A7EEF">
      <w:pPr>
        <w:adjustRightInd w:val="0"/>
        <w:ind w:left="360"/>
        <w:jc w:val="both"/>
      </w:pPr>
      <w:r>
        <w:t xml:space="preserve">Then the </w:t>
      </w:r>
      <w:r w:rsidR="00CF41B5">
        <w:t>maximum is at m=</w:t>
      </w:r>
      <w:r w:rsidR="00925FD3">
        <w:t xml:space="preserve">2 and therefore the </w:t>
      </w:r>
      <w:r>
        <w:t>rotation-normalized histogram will be</w:t>
      </w:r>
    </w:p>
    <w:p w14:paraId="0A357A5E" w14:textId="69FDD608" w:rsidR="004B1A15" w:rsidRDefault="004B1A15" w:rsidP="004B1A15">
      <w:pPr>
        <w:adjustRightInd w:val="0"/>
        <w:ind w:left="360"/>
        <w:jc w:val="both"/>
      </w:pPr>
      <w:proofErr w:type="spellStart"/>
      <w:r>
        <w:t>i</w:t>
      </w:r>
      <w:proofErr w:type="spellEnd"/>
      <w:r>
        <w:t xml:space="preserve">      </w:t>
      </w:r>
      <w:proofErr w:type="gramStart"/>
      <w:r>
        <w:t xml:space="preserve">  :</w:t>
      </w:r>
      <w:proofErr w:type="gramEnd"/>
      <w:r>
        <w:t xml:space="preserve">   </w:t>
      </w:r>
      <w:r w:rsidR="00BF1919">
        <w:t xml:space="preserve"> </w:t>
      </w:r>
      <w:r>
        <w:t xml:space="preserve"> 0         1      </w:t>
      </w:r>
      <w:r w:rsidR="00E530AC">
        <w:t xml:space="preserve"> </w:t>
      </w:r>
      <w:r>
        <w:t xml:space="preserve"> 2        3         4         5         6        7  </w:t>
      </w:r>
    </w:p>
    <w:p w14:paraId="40A423F1" w14:textId="352E8DAD" w:rsidR="004B1A15" w:rsidRDefault="004B1A15" w:rsidP="004B1A15">
      <w:pPr>
        <w:adjustRightInd w:val="0"/>
        <w:ind w:left="360"/>
        <w:jc w:val="both"/>
      </w:pPr>
      <w:proofErr w:type="spellStart"/>
      <w:r>
        <w:t>h</w:t>
      </w:r>
      <w:r w:rsidR="00925FD3">
        <w:t>n</w:t>
      </w:r>
      <w:proofErr w:type="spellEnd"/>
      <w:r>
        <w:t>(</w:t>
      </w:r>
      <w:proofErr w:type="spellStart"/>
      <w:r>
        <w:t>i</w:t>
      </w:r>
      <w:proofErr w:type="spellEnd"/>
      <w:proofErr w:type="gramStart"/>
      <w:r>
        <w:t xml:space="preserve">) </w:t>
      </w:r>
      <w:r w:rsidR="00925FD3">
        <w:t xml:space="preserve"> </w:t>
      </w:r>
      <w:r>
        <w:t>:</w:t>
      </w:r>
      <w:proofErr w:type="gramEnd"/>
      <w:r>
        <w:t xml:space="preserve">   </w:t>
      </w:r>
      <w:r w:rsidR="00AC7582">
        <w:t xml:space="preserve"> </w:t>
      </w:r>
      <w:r w:rsidR="00BF1919">
        <w:t>7.1</w:t>
      </w:r>
      <w:r w:rsidR="00AC7582">
        <w:t xml:space="preserve">    </w:t>
      </w:r>
      <w:r w:rsidR="00BF1919">
        <w:t>6.2</w:t>
      </w:r>
      <w:r w:rsidR="00AC7582">
        <w:t xml:space="preserve">       </w:t>
      </w:r>
      <w:r>
        <w:t xml:space="preserve">3.1 </w:t>
      </w:r>
      <w:r w:rsidR="00AC7582">
        <w:t xml:space="preserve"> </w:t>
      </w:r>
      <w:r>
        <w:t xml:space="preserve">   4.5 </w:t>
      </w:r>
      <w:r w:rsidR="00F85C23">
        <w:t xml:space="preserve">  </w:t>
      </w:r>
      <w:r>
        <w:t xml:space="preserve">   9.1     2.1     6.5      5.6   </w:t>
      </w:r>
    </w:p>
    <w:p w14:paraId="28A1CEB6" w14:textId="77777777" w:rsidR="004B1A15" w:rsidRDefault="004B1A15" w:rsidP="002A7EEF">
      <w:pPr>
        <w:adjustRightInd w:val="0"/>
        <w:ind w:left="360"/>
        <w:jc w:val="both"/>
      </w:pPr>
    </w:p>
    <w:p w14:paraId="34E94356" w14:textId="4AE720BB" w:rsidR="00EC4AEA" w:rsidRDefault="00EC4AEA" w:rsidP="00EC4AEA">
      <w:pPr>
        <w:adjustRightInd w:val="0"/>
        <w:ind w:left="360"/>
        <w:jc w:val="both"/>
      </w:pPr>
      <w:r>
        <w:t>If the m-</w:t>
      </w:r>
      <w:proofErr w:type="spellStart"/>
      <w:r>
        <w:t>th</w:t>
      </w:r>
      <w:proofErr w:type="spellEnd"/>
      <w:r>
        <w:t xml:space="preserve"> entry is the maximum</w:t>
      </w:r>
      <w:r w:rsidR="004F5BA6">
        <w:t xml:space="preserve"> in h(</w:t>
      </w:r>
      <w:proofErr w:type="spellStart"/>
      <w:r w:rsidR="00C81FD1">
        <w:t>i</w:t>
      </w:r>
      <w:proofErr w:type="spellEnd"/>
      <w:r w:rsidR="004F5BA6">
        <w:t>)</w:t>
      </w:r>
      <w:r>
        <w:t xml:space="preserve">, for some m in the range 0,1, 2, …, to </w:t>
      </w:r>
      <w:proofErr w:type="gramStart"/>
      <w:r>
        <w:t>7,  then</w:t>
      </w:r>
      <w:proofErr w:type="gramEnd"/>
      <w:r>
        <w:t xml:space="preserve"> </w:t>
      </w:r>
      <w:r w:rsidR="002956FC">
        <w:t xml:space="preserve">the </w:t>
      </w:r>
      <w:r>
        <w:t xml:space="preserve">normalized histogram </w:t>
      </w:r>
      <w:proofErr w:type="spellStart"/>
      <w:r>
        <w:t>hn</w:t>
      </w:r>
      <w:proofErr w:type="spellEnd"/>
      <w:r>
        <w:t>(</w:t>
      </w:r>
      <w:proofErr w:type="spellStart"/>
      <w:r w:rsidR="00D3584F">
        <w:t>i</w:t>
      </w:r>
      <w:proofErr w:type="spellEnd"/>
      <w:r>
        <w:t>)</w:t>
      </w:r>
      <w:r w:rsidR="00C2172A">
        <w:t xml:space="preserve"> can be obtained</w:t>
      </w:r>
      <w:r>
        <w:t xml:space="preserve"> with the </w:t>
      </w:r>
      <w:r w:rsidR="00D3584F">
        <w:t xml:space="preserve">original </w:t>
      </w:r>
      <w:r>
        <w:t>m-</w:t>
      </w:r>
      <w:proofErr w:type="spellStart"/>
      <w:r>
        <w:t>th</w:t>
      </w:r>
      <w:proofErr w:type="spellEnd"/>
      <w:r>
        <w:t xml:space="preserve"> entry brought to position </w:t>
      </w:r>
      <w:r w:rsidR="00C2172A">
        <w:t>4</w:t>
      </w:r>
      <w:r>
        <w:t xml:space="preserve"> (corresponding to 180 degrees) from the original histogram h(</w:t>
      </w:r>
      <w:proofErr w:type="spellStart"/>
      <w:r w:rsidR="00083828">
        <w:t>i</w:t>
      </w:r>
      <w:proofErr w:type="spellEnd"/>
      <w:r>
        <w:t>) as</w:t>
      </w:r>
    </w:p>
    <w:p w14:paraId="73C908D7" w14:textId="77777777" w:rsidR="00EC4AEA" w:rsidRDefault="00EC4AEA" w:rsidP="00EC4AEA">
      <w:pPr>
        <w:adjustRightInd w:val="0"/>
        <w:ind w:left="360"/>
        <w:jc w:val="both"/>
      </w:pPr>
    </w:p>
    <w:p w14:paraId="02650EB4" w14:textId="0C8611C5" w:rsidR="00EC4AEA" w:rsidRPr="00154ADE" w:rsidRDefault="00096CE4" w:rsidP="00EC4AEA">
      <w:pPr>
        <w:adjustRightInd w:val="0"/>
        <w:ind w:left="360"/>
        <w:jc w:val="both"/>
        <w:rPr>
          <w:rFonts w:ascii="Courier New" w:hAnsi="Courier New" w:cs="Courier New"/>
        </w:rPr>
      </w:pPr>
      <w:r>
        <w:rPr>
          <w:rFonts w:ascii="Courier New" w:hAnsi="Courier New" w:cs="Courier New"/>
          <w:bCs/>
        </w:rPr>
        <w:t xml:space="preserve">% </w:t>
      </w:r>
      <w:proofErr w:type="gramStart"/>
      <w:r>
        <w:rPr>
          <w:rFonts w:ascii="Courier New" w:hAnsi="Courier New" w:cs="Courier New"/>
          <w:bCs/>
        </w:rPr>
        <w:t>output</w:t>
      </w:r>
      <w:proofErr w:type="gramEnd"/>
      <w:r>
        <w:rPr>
          <w:rFonts w:ascii="Courier New" w:hAnsi="Courier New" w:cs="Courier New"/>
          <w:bCs/>
        </w:rPr>
        <w:t xml:space="preserve"> </w:t>
      </w:r>
      <w:proofErr w:type="spellStart"/>
      <w:r>
        <w:rPr>
          <w:rFonts w:ascii="Courier New" w:hAnsi="Courier New" w:cs="Courier New"/>
          <w:bCs/>
        </w:rPr>
        <w:t>h</w:t>
      </w:r>
      <w:r w:rsidR="00EC4AEA" w:rsidRPr="00154ADE">
        <w:rPr>
          <w:rFonts w:ascii="Courier New" w:hAnsi="Courier New" w:cs="Courier New"/>
          <w:bCs/>
        </w:rPr>
        <w:t>n</w:t>
      </w:r>
      <w:proofErr w:type="spellEnd"/>
      <w:r w:rsidR="00083828">
        <w:rPr>
          <w:rFonts w:ascii="Courier New" w:hAnsi="Courier New" w:cs="Courier New"/>
          <w:bCs/>
        </w:rPr>
        <w:t>(</w:t>
      </w:r>
      <w:proofErr w:type="spellStart"/>
      <w:r w:rsidR="00083828">
        <w:rPr>
          <w:rFonts w:ascii="Courier New" w:hAnsi="Courier New" w:cs="Courier New"/>
          <w:bCs/>
        </w:rPr>
        <w:t>i</w:t>
      </w:r>
      <w:proofErr w:type="spellEnd"/>
      <w:r w:rsidR="00083828">
        <w:rPr>
          <w:rFonts w:ascii="Courier New" w:hAnsi="Courier New" w:cs="Courier New"/>
          <w:bCs/>
        </w:rPr>
        <w:t>)</w:t>
      </w:r>
      <w:r>
        <w:rPr>
          <w:rFonts w:ascii="Courier New" w:hAnsi="Courier New" w:cs="Courier New"/>
          <w:bCs/>
        </w:rPr>
        <w:t>for</w:t>
      </w:r>
      <w:r w:rsidR="00083828">
        <w:rPr>
          <w:rFonts w:ascii="Courier New" w:hAnsi="Courier New" w:cs="Courier New"/>
          <w:bCs/>
        </w:rPr>
        <w:t xml:space="preserve"> </w:t>
      </w:r>
      <w:proofErr w:type="spellStart"/>
      <w:r w:rsidR="00083828">
        <w:rPr>
          <w:rFonts w:ascii="Courier New" w:hAnsi="Courier New" w:cs="Courier New"/>
          <w:bCs/>
        </w:rPr>
        <w:t>i</w:t>
      </w:r>
      <w:proofErr w:type="spellEnd"/>
      <w:r w:rsidR="00083828">
        <w:rPr>
          <w:rFonts w:ascii="Courier New" w:hAnsi="Courier New" w:cs="Courier New"/>
          <w:bCs/>
        </w:rPr>
        <w:t xml:space="preserve">= </w:t>
      </w:r>
      <w:r w:rsidR="00925FD3">
        <w:rPr>
          <w:rFonts w:ascii="Courier New" w:hAnsi="Courier New" w:cs="Courier New"/>
          <w:bCs/>
        </w:rPr>
        <w:t>0</w:t>
      </w:r>
      <w:r w:rsidR="00083828">
        <w:rPr>
          <w:rFonts w:ascii="Courier New" w:hAnsi="Courier New" w:cs="Courier New"/>
          <w:bCs/>
        </w:rPr>
        <w:t xml:space="preserve"> to 7</w:t>
      </w:r>
      <w:r>
        <w:rPr>
          <w:rFonts w:ascii="Courier New" w:hAnsi="Courier New" w:cs="Courier New"/>
          <w:bCs/>
        </w:rPr>
        <w:t xml:space="preserve"> is the </w:t>
      </w:r>
      <w:r w:rsidR="00EC4AEA" w:rsidRPr="00154ADE">
        <w:rPr>
          <w:rFonts w:ascii="Courier New" w:hAnsi="Courier New" w:cs="Courier New"/>
          <w:bCs/>
        </w:rPr>
        <w:t>normalized histogram</w:t>
      </w:r>
    </w:p>
    <w:p w14:paraId="79F1C6C2" w14:textId="19DEA71E" w:rsidR="00EC4AEA" w:rsidRDefault="00790CA5" w:rsidP="00EC4AEA">
      <w:pPr>
        <w:adjustRightInd w:val="0"/>
        <w:ind w:left="360"/>
        <w:jc w:val="both"/>
        <w:rPr>
          <w:rFonts w:ascii="Courier New" w:hAnsi="Courier New" w:cs="Courier New"/>
          <w:bCs/>
        </w:rPr>
      </w:pPr>
      <w:r>
        <w:rPr>
          <w:rFonts w:ascii="Courier New" w:hAnsi="Courier New" w:cs="Courier New"/>
          <w:bCs/>
        </w:rPr>
        <w:t>%h(</w:t>
      </w:r>
      <w:proofErr w:type="spellStart"/>
      <w:r>
        <w:rPr>
          <w:rFonts w:ascii="Courier New" w:hAnsi="Courier New" w:cs="Courier New"/>
          <w:bCs/>
        </w:rPr>
        <w:t>i</w:t>
      </w:r>
      <w:proofErr w:type="spellEnd"/>
      <w:r>
        <w:rPr>
          <w:rFonts w:ascii="Courier New" w:hAnsi="Courier New" w:cs="Courier New"/>
          <w:bCs/>
        </w:rPr>
        <w:t xml:space="preserve">) for </w:t>
      </w:r>
      <w:proofErr w:type="spellStart"/>
      <w:r>
        <w:rPr>
          <w:rFonts w:ascii="Courier New" w:hAnsi="Courier New" w:cs="Courier New"/>
          <w:bCs/>
        </w:rPr>
        <w:t>i</w:t>
      </w:r>
      <w:proofErr w:type="spellEnd"/>
      <w:r>
        <w:rPr>
          <w:rFonts w:ascii="Courier New" w:hAnsi="Courier New" w:cs="Courier New"/>
          <w:bCs/>
        </w:rPr>
        <w:t>= 0 to 7</w:t>
      </w:r>
      <w:r w:rsidR="00650DAA">
        <w:rPr>
          <w:rFonts w:ascii="Courier New" w:hAnsi="Courier New" w:cs="Courier New"/>
          <w:bCs/>
        </w:rPr>
        <w:t xml:space="preserve"> is the </w:t>
      </w:r>
      <w:r w:rsidR="00EC4AEA" w:rsidRPr="00154ADE">
        <w:rPr>
          <w:rFonts w:ascii="Courier New" w:hAnsi="Courier New" w:cs="Courier New"/>
          <w:bCs/>
        </w:rPr>
        <w:t>original histogram</w:t>
      </w:r>
    </w:p>
    <w:p w14:paraId="4B630999" w14:textId="77777777" w:rsidR="00EC4AEA" w:rsidRDefault="00EC4AEA" w:rsidP="00EC4AEA">
      <w:pPr>
        <w:adjustRightInd w:val="0"/>
        <w:ind w:left="360"/>
        <w:jc w:val="both"/>
        <w:rPr>
          <w:rFonts w:ascii="Courier New" w:hAnsi="Courier New" w:cs="Courier New"/>
          <w:b/>
        </w:rPr>
      </w:pPr>
      <w:r w:rsidRPr="00154ADE">
        <w:rPr>
          <w:rFonts w:ascii="Courier New" w:hAnsi="Courier New" w:cs="Courier New"/>
          <w:b/>
        </w:rPr>
        <w:t>% compute</w:t>
      </w:r>
      <w:r w:rsidRPr="00154ADE">
        <w:rPr>
          <w:rFonts w:ascii="Courier New" w:hAnsi="Courier New" w:cs="Courier New"/>
          <w:b/>
          <w:bCs/>
        </w:rPr>
        <w:t xml:space="preserve"> original </w:t>
      </w:r>
      <w:proofErr w:type="gramStart"/>
      <w:r w:rsidRPr="00154ADE">
        <w:rPr>
          <w:rFonts w:ascii="Courier New" w:hAnsi="Courier New" w:cs="Courier New"/>
          <w:b/>
          <w:bCs/>
        </w:rPr>
        <w:t xml:space="preserve">histogram </w:t>
      </w:r>
      <w:r w:rsidRPr="00154ADE">
        <w:rPr>
          <w:rFonts w:ascii="Courier New" w:hAnsi="Courier New" w:cs="Courier New"/>
          <w:b/>
        </w:rPr>
        <w:t xml:space="preserve"> h</w:t>
      </w:r>
      <w:proofErr w:type="gramEnd"/>
      <w:r w:rsidRPr="00154ADE">
        <w:rPr>
          <w:rFonts w:ascii="Courier New" w:hAnsi="Courier New" w:cs="Courier New"/>
          <w:b/>
        </w:rPr>
        <w:t>()</w:t>
      </w:r>
    </w:p>
    <w:p w14:paraId="71195A27" w14:textId="77777777" w:rsidR="000F64AF" w:rsidRDefault="00D258D4" w:rsidP="00EC4AEA">
      <w:pPr>
        <w:adjustRightInd w:val="0"/>
        <w:ind w:left="360"/>
        <w:jc w:val="both"/>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find</w:t>
      </w:r>
      <w:proofErr w:type="gramEnd"/>
      <w:r>
        <w:rPr>
          <w:rFonts w:ascii="Courier New" w:hAnsi="Courier New" w:cs="Courier New"/>
          <w:b/>
        </w:rPr>
        <w:t xml:space="preserve"> the location m</w:t>
      </w:r>
      <w:r w:rsidR="009F30A1">
        <w:rPr>
          <w:rFonts w:ascii="Courier New" w:hAnsi="Courier New" w:cs="Courier New"/>
          <w:b/>
        </w:rPr>
        <w:t xml:space="preserve"> of maximum</w:t>
      </w:r>
    </w:p>
    <w:p w14:paraId="5B8BE0BF" w14:textId="74A47AA2" w:rsidR="00D258D4" w:rsidRDefault="000F64AF" w:rsidP="00EC4AEA">
      <w:pPr>
        <w:adjustRightInd w:val="0"/>
        <w:ind w:left="360"/>
        <w:jc w:val="both"/>
        <w:rPr>
          <w:rFonts w:ascii="Courier New" w:hAnsi="Courier New" w:cs="Courier New"/>
          <w:b/>
        </w:rPr>
      </w:pPr>
      <w:r>
        <w:rPr>
          <w:rFonts w:ascii="Courier New" w:hAnsi="Courier New" w:cs="Courier New"/>
          <w:b/>
        </w:rPr>
        <w:t>%</w:t>
      </w:r>
      <w:r w:rsidR="00D258D4">
        <w:rPr>
          <w:rFonts w:ascii="Courier New" w:hAnsi="Courier New" w:cs="Courier New"/>
          <w:b/>
        </w:rPr>
        <w:t xml:space="preserve"> </w:t>
      </w:r>
      <w:proofErr w:type="gramStart"/>
      <w:r w:rsidR="00D258D4">
        <w:rPr>
          <w:rFonts w:ascii="Courier New" w:hAnsi="Courier New" w:cs="Courier New"/>
          <w:b/>
        </w:rPr>
        <w:t>such</w:t>
      </w:r>
      <w:proofErr w:type="gramEnd"/>
      <w:r w:rsidR="00D258D4">
        <w:rPr>
          <w:rFonts w:ascii="Courier New" w:hAnsi="Courier New" w:cs="Courier New"/>
          <w:b/>
        </w:rPr>
        <w:t xml:space="preserve"> that </w:t>
      </w:r>
      <w:r w:rsidR="009F30A1">
        <w:rPr>
          <w:rFonts w:ascii="Courier New" w:hAnsi="Courier New" w:cs="Courier New"/>
          <w:b/>
        </w:rPr>
        <w:t>h(m)&gt;=h(</w:t>
      </w:r>
      <w:proofErr w:type="spellStart"/>
      <w:r w:rsidR="009F30A1">
        <w:rPr>
          <w:rFonts w:ascii="Courier New" w:hAnsi="Courier New" w:cs="Courier New"/>
          <w:b/>
        </w:rPr>
        <w:t>i</w:t>
      </w:r>
      <w:proofErr w:type="spellEnd"/>
      <w:r w:rsidR="009F30A1">
        <w:rPr>
          <w:rFonts w:ascii="Courier New" w:hAnsi="Courier New" w:cs="Courier New"/>
          <w:b/>
        </w:rPr>
        <w:t xml:space="preserve">) for all </w:t>
      </w:r>
      <w:proofErr w:type="spellStart"/>
      <w:r w:rsidR="009F30A1">
        <w:rPr>
          <w:rFonts w:ascii="Courier New" w:hAnsi="Courier New" w:cs="Courier New"/>
          <w:b/>
        </w:rPr>
        <w:t>i</w:t>
      </w:r>
      <w:proofErr w:type="spellEnd"/>
    </w:p>
    <w:p w14:paraId="31740C92" w14:textId="074E5760" w:rsidR="00EC4AEA" w:rsidRDefault="00EC4AEA" w:rsidP="00EC4AEA">
      <w:pPr>
        <w:adjustRightInd w:val="0"/>
        <w:ind w:left="360"/>
        <w:jc w:val="both"/>
        <w:rPr>
          <w:rFonts w:ascii="Courier New" w:hAnsi="Courier New" w:cs="Courier New"/>
          <w:b/>
        </w:rPr>
      </w:pPr>
      <w:r>
        <w:rPr>
          <w:rFonts w:ascii="Courier New" w:hAnsi="Courier New" w:cs="Courier New"/>
          <w:b/>
        </w:rPr>
        <w:t>% Rotate h(</w:t>
      </w:r>
      <w:proofErr w:type="spellStart"/>
      <w:r w:rsidR="000F64AF">
        <w:rPr>
          <w:rFonts w:ascii="Courier New" w:hAnsi="Courier New" w:cs="Courier New"/>
          <w:b/>
        </w:rPr>
        <w:t>i</w:t>
      </w:r>
      <w:proofErr w:type="spellEnd"/>
      <w:r>
        <w:rPr>
          <w:rFonts w:ascii="Courier New" w:hAnsi="Courier New" w:cs="Courier New"/>
          <w:b/>
        </w:rPr>
        <w:t xml:space="preserve">)circularly to obtain </w:t>
      </w:r>
      <w:proofErr w:type="spellStart"/>
      <w:r>
        <w:rPr>
          <w:rFonts w:ascii="Courier New" w:hAnsi="Courier New" w:cs="Courier New"/>
          <w:b/>
        </w:rPr>
        <w:t>hn</w:t>
      </w:r>
      <w:proofErr w:type="spellEnd"/>
      <w:r>
        <w:rPr>
          <w:rFonts w:ascii="Courier New" w:hAnsi="Courier New" w:cs="Courier New"/>
          <w:b/>
        </w:rPr>
        <w:t>(</w:t>
      </w:r>
      <w:proofErr w:type="spellStart"/>
      <w:r w:rsidR="000F64AF">
        <w:rPr>
          <w:rFonts w:ascii="Courier New" w:hAnsi="Courier New" w:cs="Courier New"/>
          <w:b/>
        </w:rPr>
        <w:t>i</w:t>
      </w:r>
      <w:proofErr w:type="spellEnd"/>
      <w:r>
        <w:rPr>
          <w:rFonts w:ascii="Courier New" w:hAnsi="Courier New" w:cs="Courier New"/>
          <w:b/>
        </w:rPr>
        <w:t xml:space="preserve">) so that </w:t>
      </w:r>
    </w:p>
    <w:p w14:paraId="4C131CA6" w14:textId="7E3581B3" w:rsidR="00EC4AEA" w:rsidRDefault="00EC4AEA" w:rsidP="00EC4AEA">
      <w:pPr>
        <w:adjustRightInd w:val="0"/>
        <w:ind w:left="360"/>
        <w:jc w:val="both"/>
        <w:rPr>
          <w:rFonts w:ascii="Courier New" w:hAnsi="Courier New" w:cs="Courier New"/>
          <w:b/>
        </w:rPr>
      </w:pPr>
      <w:r>
        <w:rPr>
          <w:rFonts w:ascii="Courier New" w:hAnsi="Courier New" w:cs="Courier New"/>
          <w:b/>
        </w:rPr>
        <w:t>% the maximum of h(</w:t>
      </w:r>
      <w:proofErr w:type="spellStart"/>
      <w:r w:rsidR="000F64AF">
        <w:rPr>
          <w:rFonts w:ascii="Courier New" w:hAnsi="Courier New" w:cs="Courier New"/>
          <w:b/>
        </w:rPr>
        <w:t>i</w:t>
      </w:r>
      <w:proofErr w:type="spellEnd"/>
      <w:r>
        <w:rPr>
          <w:rFonts w:ascii="Courier New" w:hAnsi="Courier New" w:cs="Courier New"/>
          <w:b/>
        </w:rPr>
        <w:t>) at h(</w:t>
      </w:r>
      <w:r w:rsidR="000F64AF">
        <w:rPr>
          <w:rFonts w:ascii="Courier New" w:hAnsi="Courier New" w:cs="Courier New"/>
          <w:b/>
        </w:rPr>
        <w:t>m</w:t>
      </w:r>
      <w:r>
        <w:rPr>
          <w:rFonts w:ascii="Courier New" w:hAnsi="Courier New" w:cs="Courier New"/>
          <w:b/>
        </w:rPr>
        <w:t xml:space="preserve">) moves to </w:t>
      </w:r>
      <w:proofErr w:type="spellStart"/>
      <w:proofErr w:type="gramStart"/>
      <w:r>
        <w:rPr>
          <w:rFonts w:ascii="Courier New" w:hAnsi="Courier New" w:cs="Courier New"/>
          <w:b/>
        </w:rPr>
        <w:t>hn</w:t>
      </w:r>
      <w:proofErr w:type="spellEnd"/>
      <w:r>
        <w:rPr>
          <w:rFonts w:ascii="Courier New" w:hAnsi="Courier New" w:cs="Courier New"/>
          <w:b/>
        </w:rPr>
        <w:t>(</w:t>
      </w:r>
      <w:proofErr w:type="gramEnd"/>
      <w:r w:rsidR="00FF547F">
        <w:rPr>
          <w:rFonts w:ascii="Courier New" w:hAnsi="Courier New" w:cs="Courier New"/>
          <w:b/>
        </w:rPr>
        <w:t>4</w:t>
      </w:r>
      <w:r>
        <w:rPr>
          <w:rFonts w:ascii="Courier New" w:hAnsi="Courier New" w:cs="Courier New"/>
          <w:b/>
        </w:rPr>
        <w:t>)</w:t>
      </w:r>
    </w:p>
    <w:p w14:paraId="7486417F" w14:textId="239365B2" w:rsidR="00861888" w:rsidRPr="00154ADE" w:rsidRDefault="00861888" w:rsidP="00EC4AEA">
      <w:pPr>
        <w:adjustRightInd w:val="0"/>
        <w:ind w:left="360"/>
        <w:jc w:val="both"/>
        <w:rPr>
          <w:rFonts w:ascii="Courier New" w:hAnsi="Courier New" w:cs="Courier New"/>
          <w:b/>
        </w:rPr>
      </w:pPr>
      <w:r>
        <w:rPr>
          <w:rFonts w:ascii="Courier New" w:hAnsi="Courier New" w:cs="Courier New"/>
          <w:b/>
        </w:rPr>
        <w:t>% Note mod(</w:t>
      </w:r>
      <w:r w:rsidR="00651B30">
        <w:rPr>
          <w:rFonts w:ascii="Courier New" w:hAnsi="Courier New" w:cs="Courier New"/>
          <w:b/>
        </w:rPr>
        <w:t>k,8) gives the remainder of k when divided by 8</w:t>
      </w:r>
    </w:p>
    <w:p w14:paraId="143EDD74" w14:textId="5C918D64"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for</w:t>
      </w:r>
      <w:r w:rsidRPr="00154ADE">
        <w:rPr>
          <w:rFonts w:ascii="Courier New" w:hAnsi="Courier New" w:cs="Courier New"/>
          <w:color w:val="000000"/>
        </w:rPr>
        <w:t xml:space="preserve"> </w:t>
      </w:r>
      <w:proofErr w:type="spellStart"/>
      <w:r w:rsidRPr="00154ADE">
        <w:rPr>
          <w:rFonts w:ascii="Courier New" w:hAnsi="Courier New" w:cs="Courier New"/>
          <w:color w:val="000000"/>
        </w:rPr>
        <w:t>i</w:t>
      </w:r>
      <w:proofErr w:type="spellEnd"/>
      <w:r w:rsidRPr="00154ADE">
        <w:rPr>
          <w:rFonts w:ascii="Courier New" w:hAnsi="Courier New" w:cs="Courier New"/>
          <w:color w:val="000000"/>
        </w:rPr>
        <w:t xml:space="preserve">= </w:t>
      </w:r>
      <w:proofErr w:type="gramStart"/>
      <w:r w:rsidR="00FF547F">
        <w:rPr>
          <w:rFonts w:ascii="Courier New" w:hAnsi="Courier New" w:cs="Courier New"/>
          <w:color w:val="000000"/>
        </w:rPr>
        <w:t>0</w:t>
      </w:r>
      <w:r w:rsidRPr="00154ADE">
        <w:rPr>
          <w:rFonts w:ascii="Courier New" w:hAnsi="Courier New" w:cs="Courier New"/>
          <w:color w:val="000000"/>
        </w:rPr>
        <w:t xml:space="preserve"> :</w:t>
      </w:r>
      <w:proofErr w:type="gramEnd"/>
      <w:r w:rsidRPr="00154ADE">
        <w:rPr>
          <w:rFonts w:ascii="Courier New" w:hAnsi="Courier New" w:cs="Courier New"/>
          <w:color w:val="000000"/>
        </w:rPr>
        <w:t xml:space="preserve"> </w:t>
      </w:r>
      <w:r w:rsidR="00DD4398">
        <w:rPr>
          <w:rFonts w:ascii="Courier New" w:hAnsi="Courier New" w:cs="Courier New"/>
          <w:color w:val="000000"/>
        </w:rPr>
        <w:t>7</w:t>
      </w:r>
    </w:p>
    <w:p w14:paraId="4AC27A1D" w14:textId="6221E090"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00"/>
        </w:rPr>
        <w:t xml:space="preserve">  </w:t>
      </w:r>
      <w:proofErr w:type="spellStart"/>
      <w:r w:rsidRPr="00154ADE">
        <w:rPr>
          <w:rFonts w:ascii="Courier New" w:hAnsi="Courier New" w:cs="Courier New"/>
          <w:color w:val="000000"/>
        </w:rPr>
        <w:t>hn</w:t>
      </w:r>
      <w:proofErr w:type="spellEnd"/>
      <w:r w:rsidRPr="00154ADE">
        <w:rPr>
          <w:rFonts w:ascii="Courier New" w:hAnsi="Courier New" w:cs="Courier New"/>
          <w:color w:val="000000"/>
        </w:rPr>
        <w:t>(mod(</w:t>
      </w:r>
      <w:r w:rsidR="00A809B2">
        <w:rPr>
          <w:rFonts w:ascii="Courier New" w:hAnsi="Courier New" w:cs="Courier New"/>
          <w:color w:val="000000"/>
        </w:rPr>
        <w:t>4</w:t>
      </w:r>
      <w:r w:rsidRPr="00154ADE">
        <w:rPr>
          <w:rFonts w:ascii="Courier New" w:hAnsi="Courier New" w:cs="Courier New"/>
          <w:color w:val="000000"/>
        </w:rPr>
        <w:t>+i,8)</w:t>
      </w:r>
      <w:r w:rsidR="00A809B2">
        <w:rPr>
          <w:rFonts w:ascii="Courier New" w:hAnsi="Courier New" w:cs="Courier New"/>
          <w:color w:val="000000"/>
        </w:rPr>
        <w:t>)</w:t>
      </w:r>
      <w:r w:rsidRPr="00154ADE">
        <w:rPr>
          <w:rFonts w:ascii="Courier New" w:hAnsi="Courier New" w:cs="Courier New"/>
          <w:color w:val="000000"/>
        </w:rPr>
        <w:t xml:space="preserve"> = h(mod(m+i,8)</w:t>
      </w:r>
      <w:r w:rsidR="006162D3">
        <w:rPr>
          <w:rFonts w:ascii="Courier New" w:hAnsi="Courier New" w:cs="Courier New"/>
          <w:color w:val="000000"/>
        </w:rPr>
        <w:t>)</w:t>
      </w:r>
      <w:r w:rsidRPr="00154ADE">
        <w:rPr>
          <w:rFonts w:ascii="Courier New" w:hAnsi="Courier New" w:cs="Courier New"/>
          <w:color w:val="000000"/>
        </w:rPr>
        <w:t>;</w:t>
      </w:r>
    </w:p>
    <w:p w14:paraId="21D3959C" w14:textId="77777777" w:rsidR="00EC4AEA" w:rsidRPr="00154ADE" w:rsidRDefault="00EC4AEA" w:rsidP="00EC4AEA">
      <w:pPr>
        <w:adjustRightInd w:val="0"/>
        <w:ind w:left="810"/>
        <w:rPr>
          <w:rFonts w:ascii="Courier New" w:hAnsi="Courier New" w:cs="Courier New"/>
        </w:rPr>
      </w:pPr>
      <w:r w:rsidRPr="00154ADE">
        <w:rPr>
          <w:rFonts w:ascii="Courier New" w:hAnsi="Courier New" w:cs="Courier New"/>
          <w:color w:val="0000FF"/>
        </w:rPr>
        <w:t>end</w:t>
      </w:r>
    </w:p>
    <w:p w14:paraId="7EB262F2" w14:textId="77777777" w:rsidR="002A7EEF" w:rsidRDefault="002A7EEF" w:rsidP="002A7EEF">
      <w:pPr>
        <w:adjustRightInd w:val="0"/>
        <w:ind w:left="360"/>
        <w:jc w:val="both"/>
      </w:pPr>
    </w:p>
    <w:p w14:paraId="016BE1C3" w14:textId="55948A09" w:rsidR="00760C96" w:rsidRDefault="00760C96" w:rsidP="00E46F41">
      <w:pPr>
        <w:widowControl w:val="0"/>
        <w:adjustRightInd w:val="0"/>
        <w:ind w:left="360"/>
        <w:jc w:val="both"/>
      </w:pPr>
      <w:r>
        <w:t xml:space="preserve">Print the pixel coordinates of all the corner pixels followed by </w:t>
      </w:r>
      <w:r w:rsidR="00A8698A">
        <w:t>their</w:t>
      </w:r>
      <w:r>
        <w:t xml:space="preserve"> associated local histogram (its local feature descriptor).</w:t>
      </w:r>
      <w:r w:rsidR="00DC3CC6">
        <w:t xml:space="preserve"> For example, if there is a corner point at pixel position (</w:t>
      </w:r>
      <w:proofErr w:type="spellStart"/>
      <w:proofErr w:type="gramStart"/>
      <w:r w:rsidR="00DC3CC6">
        <w:t>i,j</w:t>
      </w:r>
      <w:proofErr w:type="spellEnd"/>
      <w:proofErr w:type="gramEnd"/>
      <w:r w:rsidR="00DC3CC6">
        <w:t xml:space="preserve">)=(10,20) with histogram </w:t>
      </w:r>
      <w:r w:rsidR="00BE11BC">
        <w:t xml:space="preserve">0.1, 0.2, 0.3, </w:t>
      </w:r>
      <w:r w:rsidR="005B4678">
        <w:t>0.4, 0.35, 0.25, 0.15, then the corresponding output</w:t>
      </w:r>
      <w:r w:rsidR="003D6E06">
        <w:t xml:space="preserve"> will be one line as here:</w:t>
      </w:r>
    </w:p>
    <w:p w14:paraId="0689849B" w14:textId="77777777" w:rsidR="007739C8" w:rsidRPr="00E46F41" w:rsidRDefault="007739C8" w:rsidP="00E46F41">
      <w:pPr>
        <w:widowControl w:val="0"/>
        <w:adjustRightInd w:val="0"/>
        <w:ind w:left="360"/>
        <w:jc w:val="both"/>
        <w:rPr>
          <w:rFonts w:ascii="Arial" w:hAnsi="Arial" w:cs="Arial"/>
          <w:sz w:val="20"/>
          <w:szCs w:val="20"/>
        </w:rPr>
      </w:pPr>
    </w:p>
    <w:p w14:paraId="016BE1C4" w14:textId="7913CADB" w:rsidR="00637477" w:rsidRDefault="007739C8" w:rsidP="00637477">
      <w:pPr>
        <w:adjustRightInd w:val="0"/>
        <w:jc w:val="both"/>
      </w:pPr>
      <w:r>
        <w:t xml:space="preserve">pixel at </w:t>
      </w:r>
      <w:r w:rsidR="003D6E06">
        <w:t>(</w:t>
      </w:r>
      <w:proofErr w:type="spellStart"/>
      <w:proofErr w:type="gramStart"/>
      <w:r w:rsidR="003D6E06">
        <w:t>i,j</w:t>
      </w:r>
      <w:proofErr w:type="spellEnd"/>
      <w:proofErr w:type="gramEnd"/>
      <w:r w:rsidR="003D6E06">
        <w:t xml:space="preserve">)=(10,20) </w:t>
      </w:r>
      <w:r>
        <w:t>has</w:t>
      </w:r>
      <w:r w:rsidR="003D6E06">
        <w:t xml:space="preserve"> histogram 0.1, 0.2, 0.3, 0.4, 0.35, 0.25, 0.15,</w:t>
      </w:r>
    </w:p>
    <w:p w14:paraId="61776733" w14:textId="77777777" w:rsidR="007739C8" w:rsidRDefault="007739C8" w:rsidP="00637477">
      <w:pPr>
        <w:adjustRightInd w:val="0"/>
        <w:jc w:val="both"/>
      </w:pPr>
    </w:p>
    <w:p w14:paraId="016BE1C5" w14:textId="56B2C6AA" w:rsidR="00E46F41" w:rsidRDefault="00E46F41" w:rsidP="00E46F41">
      <w:pPr>
        <w:numPr>
          <w:ilvl w:val="0"/>
          <w:numId w:val="2"/>
        </w:numPr>
        <w:tabs>
          <w:tab w:val="left" w:pos="1080"/>
        </w:tabs>
        <w:adjustRightInd w:val="0"/>
        <w:jc w:val="both"/>
      </w:pPr>
      <w:r w:rsidRPr="00951616">
        <w:rPr>
          <w:b/>
        </w:rPr>
        <w:t>Image matching</w:t>
      </w:r>
      <w:r>
        <w:t xml:space="preserve">: </w:t>
      </w:r>
      <w:r w:rsidR="00827911">
        <w:rPr>
          <w:b/>
        </w:rPr>
        <w:t xml:space="preserve">(5 points) </w:t>
      </w:r>
      <w:r>
        <w:t xml:space="preserve">Take </w:t>
      </w:r>
      <w:r w:rsidR="008C7840">
        <w:t xml:space="preserve">the </w:t>
      </w:r>
      <w:r>
        <w:t>two gray-level images</w:t>
      </w:r>
      <w:r w:rsidR="00B76203">
        <w:t xml:space="preserve"> provided as input. They are the images</w:t>
      </w:r>
      <w:r>
        <w:t xml:space="preserve"> of a</w:t>
      </w:r>
      <w:r w:rsidR="00B76203">
        <w:t xml:space="preserve"> 2D</w:t>
      </w:r>
      <w:r>
        <w:t xml:space="preserve"> object with an overlapping region, but one of them is translated, rotated, and scaled (affine transformed)</w:t>
      </w:r>
      <w:r w:rsidR="00B76203">
        <w:t xml:space="preserve"> </w:t>
      </w:r>
      <w:r>
        <w:t>with respect to the other</w:t>
      </w:r>
      <w:r w:rsidR="00E20D80">
        <w:t xml:space="preserve"> in the 2D space</w:t>
      </w:r>
      <w:r>
        <w:t xml:space="preserve">. Apply the corner detector and local feature descriptor to both of them. Suppose there are M corner points P1 to Pm in the first image, and N corner points Q1 to </w:t>
      </w:r>
      <w:proofErr w:type="spellStart"/>
      <w:r>
        <w:t>Qn</w:t>
      </w:r>
      <w:proofErr w:type="spellEnd"/>
      <w:r>
        <w:t xml:space="preserve"> in the second image. Find at least 15 matching points manually</w:t>
      </w:r>
      <w:r w:rsidR="00FB5B88">
        <w:t xml:space="preserve"> (You may also</w:t>
      </w:r>
      <w:r>
        <w:t xml:space="preserve"> </w:t>
      </w:r>
      <w:r w:rsidR="00EF724D">
        <w:t xml:space="preserve">find them automatically if you wish, </w:t>
      </w:r>
      <w:r>
        <w:t xml:space="preserve">by matching the local feature descriptors in one </w:t>
      </w:r>
      <w:proofErr w:type="gramStart"/>
      <w:r>
        <w:t>image  to</w:t>
      </w:r>
      <w:proofErr w:type="gramEnd"/>
      <w:r>
        <w:t xml:space="preserve"> the closest ones in the other</w:t>
      </w:r>
      <w:r w:rsidR="000B50EE">
        <w:t>)</w:t>
      </w:r>
      <w:r>
        <w:t>. Given K matching points (K&gt;=15)</w:t>
      </w:r>
      <w:r w:rsidR="000B50EE">
        <w:t xml:space="preserve"> that are </w:t>
      </w:r>
      <w:r w:rsidR="00AA5D30">
        <w:t>spread-out in the image (</w:t>
      </w:r>
      <w:proofErr w:type="gramStart"/>
      <w:r w:rsidR="00AA5D30">
        <w:t>i.e.</w:t>
      </w:r>
      <w:proofErr w:type="gramEnd"/>
      <w:r w:rsidR="00AA5D30">
        <w:t xml:space="preserve"> they are not confined to a small region in the image)</w:t>
      </w:r>
      <w:r>
        <w:t xml:space="preserve">, use one </w:t>
      </w:r>
      <w:r w:rsidR="00514580">
        <w:t xml:space="preserve">of </w:t>
      </w:r>
      <w:r>
        <w:t>the linear least</w:t>
      </w:r>
      <w:r w:rsidR="00514580">
        <w:t>-</w:t>
      </w:r>
      <w:r>
        <w:t xml:space="preserve">squares algorithm to find the </w:t>
      </w:r>
      <w:r w:rsidR="003854A8">
        <w:t xml:space="preserve">2D </w:t>
      </w:r>
      <w:r>
        <w:t>affine transformation matri</w:t>
      </w:r>
      <w:r w:rsidR="001D31A3">
        <w:t xml:space="preserve">x </w:t>
      </w:r>
      <w:r w:rsidR="003854A8">
        <w:t xml:space="preserve">and the translation vector, </w:t>
      </w:r>
      <w:r w:rsidR="001D31A3">
        <w:t>and print the matrix</w:t>
      </w:r>
      <w:r w:rsidR="003854A8">
        <w:t xml:space="preserve"> and the vector.</w:t>
      </w:r>
    </w:p>
    <w:p w14:paraId="2D26EB0A" w14:textId="277433EF" w:rsidR="001D31A3" w:rsidRPr="00300159" w:rsidRDefault="003854A8" w:rsidP="001D31A3">
      <w:pPr>
        <w:pStyle w:val="NormalWeb"/>
        <w:spacing w:after="240"/>
        <w:ind w:left="720"/>
        <w:rPr>
          <w:rFonts w:ascii="Verdana" w:hAnsi="Verdana"/>
          <w:b/>
          <w:color w:val="000000"/>
          <w:sz w:val="20"/>
          <w:szCs w:val="20"/>
        </w:rPr>
      </w:pPr>
      <w:r>
        <w:rPr>
          <w:rFonts w:ascii="Verdana" w:hAnsi="Verdana"/>
          <w:b/>
          <w:color w:val="000000"/>
          <w:sz w:val="20"/>
          <w:szCs w:val="20"/>
        </w:rPr>
        <w:lastRenderedPageBreak/>
        <w:t xml:space="preserve">One possible method: </w:t>
      </w:r>
      <w:r w:rsidR="001D31A3" w:rsidRPr="00300159">
        <w:rPr>
          <w:rFonts w:ascii="Verdana" w:hAnsi="Verdana"/>
          <w:b/>
          <w:color w:val="000000"/>
          <w:sz w:val="20"/>
          <w:szCs w:val="20"/>
        </w:rPr>
        <w:t xml:space="preserve">Linear Least Squares Fit </w:t>
      </w:r>
    </w:p>
    <w:p w14:paraId="4913B806"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closed form solution</w:t>
      </w:r>
    </w:p>
    <w:p w14:paraId="14878C68" w14:textId="77777777" w:rsidR="001D31A3" w:rsidRPr="008B0D38"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robust to noise</w:t>
      </w:r>
    </w:p>
    <w:p w14:paraId="2F223D89" w14:textId="77777777" w:rsidR="001D31A3" w:rsidRPr="00F10DAE" w:rsidRDefault="001D31A3" w:rsidP="001D31A3">
      <w:pPr>
        <w:pStyle w:val="NormalWeb"/>
        <w:numPr>
          <w:ilvl w:val="1"/>
          <w:numId w:val="7"/>
        </w:numPr>
        <w:spacing w:after="240"/>
        <w:rPr>
          <w:rFonts w:ascii="Verdana" w:hAnsi="Verdana"/>
          <w:color w:val="000000"/>
          <w:sz w:val="20"/>
          <w:szCs w:val="20"/>
        </w:rPr>
      </w:pPr>
      <w:r w:rsidRPr="008B0D38">
        <w:rPr>
          <w:rFonts w:ascii="Verdana" w:hAnsi="Verdana"/>
          <w:color w:val="000000"/>
          <w:sz w:val="20"/>
          <w:szCs w:val="20"/>
        </w:rPr>
        <w:t>not robust to outliers</w:t>
      </w:r>
    </w:p>
    <w:p w14:paraId="4F9F7CBF"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2200" w:dyaOrig="1120" w14:anchorId="1CF28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55.7pt" o:ole="">
            <v:imagedata r:id="rId8" o:title=""/>
          </v:shape>
          <o:OLEObject Type="Embed" ProgID="Equation.DSMT4" ShapeID="_x0000_i1025" DrawAspect="Content" ObjectID="_1758573456" r:id="rId9"/>
        </w:object>
      </w:r>
    </w:p>
    <w:p w14:paraId="34818C45"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Identify the input, output, and the computational steps.</w:t>
      </w:r>
    </w:p>
    <w:p w14:paraId="68EF0795" w14:textId="7BFAAD6B" w:rsidR="001D31A3" w:rsidRPr="008E4D3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Suppose that (</w:t>
      </w:r>
      <w:proofErr w:type="spellStart"/>
      <w:proofErr w:type="gramStart"/>
      <w:r>
        <w:rPr>
          <w:rFonts w:ascii="Verdana" w:hAnsi="Verdana"/>
          <w:color w:val="000000"/>
          <w:sz w:val="20"/>
          <w:szCs w:val="20"/>
        </w:rPr>
        <w:t>x</w:t>
      </w:r>
      <w:r>
        <w:rPr>
          <w:rFonts w:ascii="Verdana" w:hAnsi="Verdana"/>
          <w:color w:val="000000"/>
          <w:sz w:val="20"/>
          <w:szCs w:val="20"/>
          <w:vertAlign w:val="subscript"/>
        </w:rPr>
        <w:t>i</w:t>
      </w:r>
      <w:r>
        <w:rPr>
          <w:rFonts w:ascii="Verdana" w:hAnsi="Verdana"/>
          <w:color w:val="000000"/>
          <w:sz w:val="20"/>
          <w:szCs w:val="20"/>
        </w:rPr>
        <w:t>,y</w:t>
      </w:r>
      <w:r>
        <w:rPr>
          <w:rFonts w:ascii="Verdana" w:hAnsi="Verdana"/>
          <w:color w:val="000000"/>
          <w:sz w:val="20"/>
          <w:szCs w:val="20"/>
          <w:vertAlign w:val="subscript"/>
        </w:rPr>
        <w:t>i</w:t>
      </w:r>
      <w:proofErr w:type="spellEnd"/>
      <w:proofErr w:type="gramEnd"/>
      <w:r>
        <w:rPr>
          <w:rFonts w:ascii="Verdana" w:hAnsi="Verdana"/>
          <w:color w:val="000000"/>
          <w:sz w:val="20"/>
          <w:szCs w:val="20"/>
        </w:rPr>
        <w:t xml:space="preserve">) are corner points in the </w:t>
      </w:r>
      <w:r w:rsidR="007E3E95">
        <w:rPr>
          <w:rFonts w:ascii="Verdana" w:hAnsi="Verdana"/>
          <w:color w:val="000000"/>
          <w:sz w:val="20"/>
          <w:szCs w:val="20"/>
        </w:rPr>
        <w:t>second</w:t>
      </w:r>
      <w:r>
        <w:rPr>
          <w:rFonts w:ascii="Verdana" w:hAnsi="Verdana"/>
          <w:color w:val="000000"/>
          <w:sz w:val="20"/>
          <w:szCs w:val="20"/>
        </w:rPr>
        <w:t xml:space="preserve"> image that respectively match (x</w:t>
      </w:r>
      <w:r>
        <w:rPr>
          <w:rFonts w:ascii="Verdana" w:hAnsi="Verdana"/>
          <w:color w:val="000000"/>
          <w:sz w:val="20"/>
          <w:szCs w:val="20"/>
          <w:vertAlign w:val="subscript"/>
        </w:rPr>
        <w:t>i</w:t>
      </w:r>
      <w:r>
        <w:rPr>
          <w:rFonts w:ascii="Verdana" w:hAnsi="Verdana"/>
          <w:color w:val="000000"/>
          <w:sz w:val="20"/>
          <w:szCs w:val="20"/>
        </w:rPr>
        <w:t>’,</w:t>
      </w:r>
      <w:proofErr w:type="spellStart"/>
      <w:r>
        <w:rPr>
          <w:rFonts w:ascii="Verdana" w:hAnsi="Verdana"/>
          <w:color w:val="000000"/>
          <w:sz w:val="20"/>
          <w:szCs w:val="20"/>
        </w:rPr>
        <w:t>y</w:t>
      </w:r>
      <w:r>
        <w:rPr>
          <w:rFonts w:ascii="Verdana" w:hAnsi="Verdana"/>
          <w:color w:val="000000"/>
          <w:sz w:val="20"/>
          <w:szCs w:val="20"/>
          <w:vertAlign w:val="subscript"/>
        </w:rPr>
        <w:t>i</w:t>
      </w:r>
      <w:proofErr w:type="spellEnd"/>
      <w:r>
        <w:rPr>
          <w:rFonts w:ascii="Verdana" w:hAnsi="Verdana"/>
          <w:color w:val="000000"/>
          <w:sz w:val="20"/>
          <w:szCs w:val="20"/>
        </w:rPr>
        <w:t xml:space="preserve">’) in the </w:t>
      </w:r>
      <w:r w:rsidR="007E3E95">
        <w:rPr>
          <w:rFonts w:ascii="Verdana" w:hAnsi="Verdana"/>
          <w:color w:val="000000"/>
          <w:sz w:val="20"/>
          <w:szCs w:val="20"/>
        </w:rPr>
        <w:t>first</w:t>
      </w:r>
      <w:r>
        <w:rPr>
          <w:rFonts w:ascii="Verdana" w:hAnsi="Verdana"/>
          <w:color w:val="000000"/>
          <w:sz w:val="20"/>
          <w:szCs w:val="20"/>
        </w:rPr>
        <w:t xml:space="preserve"> image for </w:t>
      </w:r>
      <w:proofErr w:type="spellStart"/>
      <w:r>
        <w:rPr>
          <w:rFonts w:ascii="Verdana" w:hAnsi="Verdana"/>
          <w:color w:val="000000"/>
          <w:sz w:val="20"/>
          <w:szCs w:val="20"/>
        </w:rPr>
        <w:t>i</w:t>
      </w:r>
      <w:proofErr w:type="spellEnd"/>
      <w:r>
        <w:rPr>
          <w:rFonts w:ascii="Verdana" w:hAnsi="Verdana"/>
          <w:color w:val="000000"/>
          <w:sz w:val="20"/>
          <w:szCs w:val="20"/>
        </w:rPr>
        <w:t>= 1 2, . . . N. Then formulate the linear system of equations:</w:t>
      </w:r>
      <w:r w:rsidRPr="00D87FB3">
        <w:rPr>
          <w:rFonts w:ascii="Verdana" w:hAnsi="Verdana"/>
          <w:color w:val="000000"/>
          <w:sz w:val="20"/>
          <w:szCs w:val="20"/>
        </w:rPr>
        <w:t xml:space="preserve"> </w:t>
      </w:r>
    </w:p>
    <w:p w14:paraId="3502DB23" w14:textId="77777777" w:rsidR="001D31A3" w:rsidRDefault="001D31A3" w:rsidP="001D31A3">
      <w:pPr>
        <w:pStyle w:val="NormalWeb"/>
        <w:spacing w:after="240" w:afterAutospacing="0"/>
        <w:ind w:left="720"/>
        <w:rPr>
          <w:rFonts w:ascii="Verdana" w:hAnsi="Verdana"/>
          <w:color w:val="000000"/>
          <w:sz w:val="20"/>
          <w:szCs w:val="20"/>
        </w:rPr>
      </w:pPr>
      <w:r w:rsidRPr="00632B77">
        <w:rPr>
          <w:rFonts w:ascii="Verdana" w:hAnsi="Verdana"/>
          <w:color w:val="000000"/>
          <w:sz w:val="20"/>
          <w:szCs w:val="20"/>
        </w:rPr>
        <w:object w:dxaOrig="3560" w:dyaOrig="2160" w14:anchorId="207E6CF6">
          <v:shape id="_x0000_i1026" type="#_x0000_t75" style="width:177.8pt;height:108.95pt" o:ole="">
            <v:imagedata r:id="rId10" o:title=""/>
          </v:shape>
          <o:OLEObject Type="Embed" ProgID="Equation.DSMT4" ShapeID="_x0000_i1026" DrawAspect="Content" ObjectID="_1758573457" r:id="rId11"/>
        </w:object>
      </w:r>
    </w:p>
    <w:p w14:paraId="499D98CB"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A</w:t>
      </w:r>
      <w:r w:rsidRPr="008E4D33">
        <w:rPr>
          <w:rFonts w:ascii="Verdana" w:hAnsi="Verdana"/>
          <w:b/>
          <w:color w:val="000000"/>
          <w:sz w:val="20"/>
          <w:szCs w:val="20"/>
        </w:rPr>
        <w:t>x</w:t>
      </w:r>
      <w:r>
        <w:rPr>
          <w:rFonts w:ascii="Verdana" w:hAnsi="Verdana"/>
          <w:color w:val="000000"/>
          <w:sz w:val="20"/>
          <w:szCs w:val="20"/>
        </w:rPr>
        <w:t>=</w:t>
      </w:r>
      <w:r w:rsidRPr="008E4D33">
        <w:rPr>
          <w:rFonts w:ascii="Verdana" w:hAnsi="Verdana"/>
          <w:b/>
          <w:color w:val="000000"/>
          <w:sz w:val="20"/>
          <w:szCs w:val="20"/>
        </w:rPr>
        <w:t>b</w:t>
      </w:r>
    </w:p>
    <w:p w14:paraId="3DFB7DBC" w14:textId="77777777" w:rsidR="001D31A3" w:rsidRDefault="001D31A3" w:rsidP="001D31A3">
      <w:pPr>
        <w:pStyle w:val="NormalWeb"/>
        <w:spacing w:after="240" w:afterAutospacing="0"/>
        <w:ind w:left="720"/>
        <w:rPr>
          <w:rFonts w:ascii="Verdana" w:hAnsi="Verdana"/>
          <w:color w:val="000000"/>
          <w:sz w:val="20"/>
          <w:szCs w:val="20"/>
        </w:rPr>
      </w:pPr>
      <w:r>
        <w:rPr>
          <w:rFonts w:ascii="Verdana" w:hAnsi="Verdana"/>
          <w:color w:val="000000"/>
          <w:sz w:val="20"/>
          <w:szCs w:val="20"/>
        </w:rPr>
        <w:t xml:space="preserve">And obtain the solutions for the parameters </w:t>
      </w:r>
      <w:proofErr w:type="spellStart"/>
      <w:proofErr w:type="gramStart"/>
      <w:r>
        <w:rPr>
          <w:rFonts w:ascii="Verdana" w:hAnsi="Verdana"/>
          <w:color w:val="000000"/>
          <w:sz w:val="20"/>
          <w:szCs w:val="20"/>
        </w:rPr>
        <w:t>a,b</w:t>
      </w:r>
      <w:proofErr w:type="spellEnd"/>
      <w:proofErr w:type="gramEnd"/>
      <w:r>
        <w:rPr>
          <w:rFonts w:ascii="Verdana" w:hAnsi="Verdana"/>
          <w:color w:val="000000"/>
          <w:sz w:val="20"/>
          <w:szCs w:val="20"/>
        </w:rPr>
        <w:t>, . . . , f, as:</w:t>
      </w:r>
    </w:p>
    <w:p w14:paraId="741374E7" w14:textId="77777777" w:rsidR="001D31A3" w:rsidRDefault="001D31A3" w:rsidP="001D31A3">
      <w:pPr>
        <w:pStyle w:val="NormalWeb"/>
        <w:spacing w:after="240" w:afterAutospacing="0"/>
        <w:ind w:left="720"/>
        <w:rPr>
          <w:rFonts w:ascii="Verdana" w:hAnsi="Verdana"/>
          <w:color w:val="000000"/>
          <w:sz w:val="20"/>
          <w:szCs w:val="20"/>
        </w:rPr>
      </w:pPr>
      <w:r w:rsidRPr="00073FAC">
        <w:rPr>
          <w:noProof/>
        </w:rPr>
        <w:drawing>
          <wp:inline distT="0" distB="0" distL="0" distR="0" wp14:anchorId="2978B96E" wp14:editId="176E8003">
            <wp:extent cx="1859280" cy="484505"/>
            <wp:effectExtent l="0" t="0" r="7620" b="0"/>
            <wp:docPr id="1"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text on a white background&#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9280" cy="484505"/>
                    </a:xfrm>
                    <a:prstGeom prst="rect">
                      <a:avLst/>
                    </a:prstGeom>
                    <a:noFill/>
                    <a:ln>
                      <a:noFill/>
                    </a:ln>
                  </pic:spPr>
                </pic:pic>
              </a:graphicData>
            </a:graphic>
          </wp:inline>
        </w:drawing>
      </w:r>
      <w:r>
        <w:rPr>
          <w:rFonts w:ascii="Verdana" w:hAnsi="Verdana"/>
          <w:color w:val="000000"/>
          <w:sz w:val="20"/>
          <w:szCs w:val="20"/>
        </w:rPr>
        <w:t xml:space="preserve">    (</w:t>
      </w:r>
      <w:proofErr w:type="gramStart"/>
      <w:r>
        <w:rPr>
          <w:rFonts w:ascii="Verdana" w:hAnsi="Verdana"/>
          <w:color w:val="000000"/>
          <w:sz w:val="20"/>
          <w:szCs w:val="20"/>
        </w:rPr>
        <w:t>linear</w:t>
      </w:r>
      <w:proofErr w:type="gramEnd"/>
      <w:r>
        <w:rPr>
          <w:rFonts w:ascii="Verdana" w:hAnsi="Verdana"/>
          <w:color w:val="000000"/>
          <w:sz w:val="20"/>
          <w:szCs w:val="20"/>
        </w:rPr>
        <w:t xml:space="preserve"> least squares solution)</w:t>
      </w:r>
    </w:p>
    <w:p w14:paraId="7FD4ACB5" w14:textId="77777777" w:rsidR="001D31A3" w:rsidRDefault="001D31A3" w:rsidP="001D31A3">
      <w:pPr>
        <w:tabs>
          <w:tab w:val="left" w:pos="1080"/>
        </w:tabs>
        <w:adjustRightInd w:val="0"/>
        <w:ind w:left="720"/>
        <w:jc w:val="both"/>
      </w:pPr>
    </w:p>
    <w:p w14:paraId="016BE1C6" w14:textId="77777777" w:rsidR="00E46F41" w:rsidRDefault="00E46F41" w:rsidP="00E46F41">
      <w:pPr>
        <w:tabs>
          <w:tab w:val="left" w:pos="1080"/>
        </w:tabs>
        <w:adjustRightInd w:val="0"/>
        <w:ind w:left="720"/>
        <w:jc w:val="both"/>
      </w:pPr>
    </w:p>
    <w:p w14:paraId="016BE1C7" w14:textId="3C9E8F88" w:rsidR="00E46F41" w:rsidRDefault="00E46F41" w:rsidP="00E46F41">
      <w:pPr>
        <w:numPr>
          <w:ilvl w:val="0"/>
          <w:numId w:val="2"/>
        </w:numPr>
        <w:adjustRightInd w:val="0"/>
        <w:jc w:val="both"/>
      </w:pPr>
      <w:r w:rsidRPr="00951616">
        <w:rPr>
          <w:b/>
        </w:rPr>
        <w:t xml:space="preserve">Panorama </w:t>
      </w:r>
      <w:proofErr w:type="gramStart"/>
      <w:r w:rsidRPr="00951616">
        <w:rPr>
          <w:b/>
        </w:rPr>
        <w:t>stitching</w:t>
      </w:r>
      <w:r>
        <w:t xml:space="preserve"> :</w:t>
      </w:r>
      <w:proofErr w:type="gramEnd"/>
      <w:r>
        <w:t xml:space="preserve"> </w:t>
      </w:r>
      <w:r w:rsidRPr="005C0E8A">
        <w:rPr>
          <w:b/>
        </w:rPr>
        <w:t>Skip this.</w:t>
      </w:r>
      <w:r>
        <w:t xml:space="preserve"> </w:t>
      </w:r>
      <w:r w:rsidRPr="00CF304D">
        <w:rPr>
          <w:b/>
        </w:rPr>
        <w:t>Optional:</w:t>
      </w:r>
      <w:r>
        <w:t xml:space="preserve"> Use the transformation parameters found </w:t>
      </w:r>
      <w:r w:rsidR="00FD0667">
        <w:t>above</w:t>
      </w:r>
      <w:r>
        <w:t xml:space="preserve"> to stitch the two images together.</w:t>
      </w:r>
    </w:p>
    <w:p w14:paraId="016BE1D4" w14:textId="77777777" w:rsidR="00E46F41" w:rsidRDefault="00E46F41" w:rsidP="00E46F41">
      <w:pPr>
        <w:pStyle w:val="NormalWeb"/>
        <w:spacing w:after="240" w:afterAutospacing="0"/>
        <w:ind w:left="720"/>
        <w:rPr>
          <w:rFonts w:ascii="Verdana" w:hAnsi="Verdana"/>
          <w:color w:val="000000"/>
          <w:sz w:val="20"/>
          <w:szCs w:val="20"/>
        </w:rPr>
      </w:pPr>
      <w:r>
        <w:rPr>
          <w:rFonts w:ascii="Verdana" w:hAnsi="Verdana"/>
          <w:color w:val="000000"/>
          <w:sz w:val="20"/>
          <w:szCs w:val="20"/>
        </w:rPr>
        <w:t>Panorama stitching: (optional): Transform the corners of the second image to the first image using:</w:t>
      </w:r>
    </w:p>
    <w:p w14:paraId="016BE1D5" w14:textId="77777777" w:rsidR="00E46F41" w:rsidRDefault="00E46F41" w:rsidP="00E46F41">
      <w:pPr>
        <w:widowControl w:val="0"/>
        <w:ind w:left="1170" w:hanging="450"/>
        <w:jc w:val="both"/>
        <w:rPr>
          <w:rFonts w:ascii="Verdana" w:hAnsi="Verdana"/>
          <w:color w:val="000000"/>
          <w:sz w:val="20"/>
          <w:szCs w:val="20"/>
        </w:rPr>
      </w:pPr>
      <w:r w:rsidRPr="00632B77">
        <w:rPr>
          <w:rFonts w:ascii="Verdana" w:hAnsi="Verdana"/>
          <w:color w:val="000000"/>
          <w:sz w:val="20"/>
          <w:szCs w:val="20"/>
        </w:rPr>
        <w:object w:dxaOrig="2200" w:dyaOrig="1120" w14:anchorId="016BE1E2">
          <v:shape id="_x0000_i1027" type="#_x0000_t75" style="width:110.2pt;height:55.7pt" o:ole="">
            <v:imagedata r:id="rId8" o:title=""/>
          </v:shape>
          <o:OLEObject Type="Embed" ProgID="Equation.DSMT4" ShapeID="_x0000_i1027" DrawAspect="Content" ObjectID="_1758573458" r:id="rId13"/>
        </w:object>
      </w:r>
    </w:p>
    <w:p w14:paraId="016BE1D6" w14:textId="0D832892" w:rsidR="00E46F41" w:rsidRDefault="00E46F41" w:rsidP="00E46F41">
      <w:pPr>
        <w:widowControl w:val="0"/>
        <w:tabs>
          <w:tab w:val="left" w:pos="720"/>
        </w:tabs>
        <w:ind w:left="720"/>
        <w:jc w:val="both"/>
        <w:rPr>
          <w:rFonts w:ascii="Verdana" w:hAnsi="Verdana"/>
          <w:color w:val="000000"/>
          <w:sz w:val="20"/>
          <w:szCs w:val="20"/>
        </w:rPr>
      </w:pPr>
      <w:r>
        <w:rPr>
          <w:rFonts w:ascii="Verdana" w:hAnsi="Verdana"/>
          <w:color w:val="000000"/>
          <w:sz w:val="20"/>
          <w:szCs w:val="20"/>
        </w:rPr>
        <w:t>This gives the coordinates (</w:t>
      </w:r>
      <w:proofErr w:type="spellStart"/>
      <w:r>
        <w:rPr>
          <w:rFonts w:ascii="Verdana" w:hAnsi="Verdana"/>
          <w:color w:val="000000"/>
          <w:sz w:val="20"/>
          <w:szCs w:val="20"/>
        </w:rPr>
        <w:t>x</w:t>
      </w:r>
      <w:proofErr w:type="gramStart"/>
      <w:r>
        <w:rPr>
          <w:rFonts w:ascii="Verdana" w:hAnsi="Verdana"/>
          <w:color w:val="000000"/>
          <w:sz w:val="20"/>
          <w:szCs w:val="20"/>
        </w:rPr>
        <w:t>’,y</w:t>
      </w:r>
      <w:proofErr w:type="spellEnd"/>
      <w:proofErr w:type="gramEnd"/>
      <w:r>
        <w:rPr>
          <w:rFonts w:ascii="Verdana" w:hAnsi="Verdana"/>
          <w:color w:val="000000"/>
          <w:sz w:val="20"/>
          <w:szCs w:val="20"/>
        </w:rPr>
        <w:t>’)</w:t>
      </w:r>
      <w:r w:rsidR="00D162B9">
        <w:rPr>
          <w:rFonts w:ascii="Verdana" w:hAnsi="Verdana"/>
          <w:color w:val="000000"/>
          <w:sz w:val="20"/>
          <w:szCs w:val="20"/>
        </w:rPr>
        <w:t xml:space="preserve"> in the </w:t>
      </w:r>
      <w:r w:rsidR="004A61B9">
        <w:rPr>
          <w:rFonts w:ascii="Verdana" w:hAnsi="Verdana"/>
          <w:color w:val="000000"/>
          <w:sz w:val="20"/>
          <w:szCs w:val="20"/>
        </w:rPr>
        <w:t>first</w:t>
      </w:r>
      <w:r w:rsidR="00D162B9">
        <w:rPr>
          <w:rFonts w:ascii="Verdana" w:hAnsi="Verdana"/>
          <w:color w:val="000000"/>
          <w:sz w:val="20"/>
          <w:szCs w:val="20"/>
        </w:rPr>
        <w:t xml:space="preserve"> image</w:t>
      </w:r>
      <w:r>
        <w:rPr>
          <w:rFonts w:ascii="Verdana" w:hAnsi="Verdana"/>
          <w:color w:val="000000"/>
          <w:sz w:val="20"/>
          <w:szCs w:val="20"/>
        </w:rPr>
        <w:t xml:space="preserve"> of pixels</w:t>
      </w:r>
      <w:r w:rsidR="00D162B9">
        <w:rPr>
          <w:rFonts w:ascii="Verdana" w:hAnsi="Verdana"/>
          <w:color w:val="000000"/>
          <w:sz w:val="20"/>
          <w:szCs w:val="20"/>
        </w:rPr>
        <w:t xml:space="preserve"> (</w:t>
      </w:r>
      <w:proofErr w:type="spellStart"/>
      <w:r w:rsidR="00D162B9">
        <w:rPr>
          <w:rFonts w:ascii="Verdana" w:hAnsi="Verdana"/>
          <w:color w:val="000000"/>
          <w:sz w:val="20"/>
          <w:szCs w:val="20"/>
        </w:rPr>
        <w:t>x,y</w:t>
      </w:r>
      <w:proofErr w:type="spellEnd"/>
      <w:r w:rsidR="00D162B9">
        <w:rPr>
          <w:rFonts w:ascii="Verdana" w:hAnsi="Verdana"/>
          <w:color w:val="000000"/>
          <w:sz w:val="20"/>
          <w:szCs w:val="20"/>
        </w:rPr>
        <w:t xml:space="preserve">) in the </w:t>
      </w:r>
      <w:r w:rsidR="004A61B9">
        <w:rPr>
          <w:rFonts w:ascii="Verdana" w:hAnsi="Verdana"/>
          <w:color w:val="000000"/>
          <w:sz w:val="20"/>
          <w:szCs w:val="20"/>
        </w:rPr>
        <w:t xml:space="preserve">second </w:t>
      </w:r>
      <w:r w:rsidR="00D162B9">
        <w:rPr>
          <w:rFonts w:ascii="Verdana" w:hAnsi="Verdana"/>
          <w:color w:val="000000"/>
          <w:sz w:val="20"/>
          <w:szCs w:val="20"/>
        </w:rPr>
        <w:t xml:space="preserve">image </w:t>
      </w:r>
      <w:r w:rsidR="00C03488">
        <w:rPr>
          <w:rFonts w:ascii="Verdana" w:hAnsi="Verdana"/>
          <w:color w:val="000000"/>
          <w:sz w:val="20"/>
          <w:szCs w:val="20"/>
        </w:rPr>
        <w:t xml:space="preserve">after the linear transformation with the parameters </w:t>
      </w:r>
      <w:proofErr w:type="spellStart"/>
      <w:r w:rsidR="00C03488">
        <w:rPr>
          <w:rFonts w:ascii="Verdana" w:hAnsi="Verdana"/>
          <w:color w:val="000000"/>
          <w:sz w:val="20"/>
          <w:szCs w:val="20"/>
        </w:rPr>
        <w:t>a,b,c</w:t>
      </w:r>
      <w:proofErr w:type="spellEnd"/>
      <w:r w:rsidR="00C03488">
        <w:rPr>
          <w:rFonts w:ascii="Verdana" w:hAnsi="Verdana"/>
          <w:color w:val="000000"/>
          <w:sz w:val="20"/>
          <w:szCs w:val="20"/>
        </w:rPr>
        <w:t xml:space="preserve">,…,f. </w:t>
      </w:r>
      <w:r>
        <w:rPr>
          <w:rFonts w:ascii="Verdana" w:hAnsi="Verdana"/>
          <w:color w:val="000000"/>
          <w:sz w:val="20"/>
          <w:szCs w:val="20"/>
        </w:rPr>
        <w:t xml:space="preserve">Extend the size of the </w:t>
      </w:r>
      <w:r w:rsidR="000456F9">
        <w:rPr>
          <w:rFonts w:ascii="Verdana" w:hAnsi="Verdana"/>
          <w:color w:val="000000"/>
          <w:sz w:val="20"/>
          <w:szCs w:val="20"/>
        </w:rPr>
        <w:t>first</w:t>
      </w:r>
      <w:r>
        <w:rPr>
          <w:rFonts w:ascii="Verdana" w:hAnsi="Verdana"/>
          <w:color w:val="000000"/>
          <w:sz w:val="20"/>
          <w:szCs w:val="20"/>
        </w:rPr>
        <w:t xml:space="preserve"> image to include all the 4 </w:t>
      </w:r>
      <w:r w:rsidR="00C03488">
        <w:rPr>
          <w:rFonts w:ascii="Verdana" w:hAnsi="Verdana"/>
          <w:color w:val="000000"/>
          <w:sz w:val="20"/>
          <w:szCs w:val="20"/>
        </w:rPr>
        <w:t xml:space="preserve">boundary corner points of the </w:t>
      </w:r>
      <w:r w:rsidR="000456F9">
        <w:rPr>
          <w:rFonts w:ascii="Verdana" w:hAnsi="Verdana"/>
          <w:color w:val="000000"/>
          <w:sz w:val="20"/>
          <w:szCs w:val="20"/>
        </w:rPr>
        <w:t>second</w:t>
      </w:r>
      <w:r w:rsidR="00C03488">
        <w:rPr>
          <w:rFonts w:ascii="Verdana" w:hAnsi="Verdana"/>
          <w:color w:val="000000"/>
          <w:sz w:val="20"/>
          <w:szCs w:val="20"/>
        </w:rPr>
        <w:t xml:space="preserve"> </w:t>
      </w:r>
      <w:r w:rsidR="00C03488">
        <w:rPr>
          <w:rFonts w:ascii="Verdana" w:hAnsi="Verdana"/>
          <w:color w:val="000000"/>
          <w:sz w:val="20"/>
          <w:szCs w:val="20"/>
        </w:rPr>
        <w:lastRenderedPageBreak/>
        <w:t xml:space="preserve">image. Then, copy each and every pixels of the </w:t>
      </w:r>
      <w:r w:rsidR="00F86D09">
        <w:rPr>
          <w:rFonts w:ascii="Verdana" w:hAnsi="Verdana"/>
          <w:color w:val="000000"/>
          <w:sz w:val="20"/>
          <w:szCs w:val="20"/>
        </w:rPr>
        <w:t>second</w:t>
      </w:r>
      <w:r w:rsidR="00C03488">
        <w:rPr>
          <w:rFonts w:ascii="Verdana" w:hAnsi="Verdana"/>
          <w:color w:val="000000"/>
          <w:sz w:val="20"/>
          <w:szCs w:val="20"/>
        </w:rPr>
        <w:t xml:space="preserve"> image at (</w:t>
      </w:r>
      <w:proofErr w:type="spellStart"/>
      <w:proofErr w:type="gramStart"/>
      <w:r w:rsidR="00C03488">
        <w:rPr>
          <w:rFonts w:ascii="Verdana" w:hAnsi="Verdana"/>
          <w:color w:val="000000"/>
          <w:sz w:val="20"/>
          <w:szCs w:val="20"/>
        </w:rPr>
        <w:t>x,y</w:t>
      </w:r>
      <w:proofErr w:type="spellEnd"/>
      <w:proofErr w:type="gramEnd"/>
      <w:r w:rsidR="00C03488">
        <w:rPr>
          <w:rFonts w:ascii="Verdana" w:hAnsi="Verdana"/>
          <w:color w:val="000000"/>
          <w:sz w:val="20"/>
          <w:szCs w:val="20"/>
        </w:rPr>
        <w:t xml:space="preserve">) </w:t>
      </w:r>
      <w:r>
        <w:rPr>
          <w:rFonts w:ascii="Verdana" w:hAnsi="Verdana"/>
          <w:color w:val="000000"/>
          <w:sz w:val="20"/>
          <w:szCs w:val="20"/>
        </w:rPr>
        <w:t xml:space="preserve">to the extended </w:t>
      </w:r>
      <w:r w:rsidR="00F86D09">
        <w:rPr>
          <w:rFonts w:ascii="Verdana" w:hAnsi="Verdana"/>
          <w:color w:val="000000"/>
          <w:sz w:val="20"/>
          <w:szCs w:val="20"/>
        </w:rPr>
        <w:t>first</w:t>
      </w:r>
      <w:r>
        <w:rPr>
          <w:rFonts w:ascii="Verdana" w:hAnsi="Verdana"/>
          <w:color w:val="000000"/>
          <w:sz w:val="20"/>
          <w:szCs w:val="20"/>
        </w:rPr>
        <w:t xml:space="preserve"> image</w:t>
      </w:r>
      <w:r w:rsidR="00C03488">
        <w:rPr>
          <w:rFonts w:ascii="Verdana" w:hAnsi="Verdana"/>
          <w:color w:val="000000"/>
          <w:sz w:val="20"/>
          <w:szCs w:val="20"/>
        </w:rPr>
        <w:t xml:space="preserve"> at location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where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is computed from (</w:t>
      </w:r>
      <w:proofErr w:type="spellStart"/>
      <w:r w:rsidR="00C03488">
        <w:rPr>
          <w:rFonts w:ascii="Verdana" w:hAnsi="Verdana"/>
          <w:color w:val="000000"/>
          <w:sz w:val="20"/>
          <w:szCs w:val="20"/>
        </w:rPr>
        <w:t>x,y</w:t>
      </w:r>
      <w:proofErr w:type="spellEnd"/>
      <w:r w:rsidR="00C03488">
        <w:rPr>
          <w:rFonts w:ascii="Verdana" w:hAnsi="Verdana"/>
          <w:color w:val="000000"/>
          <w:sz w:val="20"/>
          <w:szCs w:val="20"/>
        </w:rPr>
        <w:t xml:space="preserve">) using the transformation parameters </w:t>
      </w:r>
      <w:proofErr w:type="spellStart"/>
      <w:r w:rsidR="00C03488">
        <w:rPr>
          <w:rFonts w:ascii="Verdana" w:hAnsi="Verdana"/>
          <w:color w:val="000000"/>
          <w:sz w:val="20"/>
          <w:szCs w:val="20"/>
        </w:rPr>
        <w:t>a,b,c</w:t>
      </w:r>
      <w:proofErr w:type="spellEnd"/>
      <w:r w:rsidR="00C03488">
        <w:rPr>
          <w:rFonts w:ascii="Verdana" w:hAnsi="Verdana"/>
          <w:color w:val="000000"/>
          <w:sz w:val="20"/>
          <w:szCs w:val="20"/>
        </w:rPr>
        <w:t>,…, f. These steps</w:t>
      </w:r>
      <w:r>
        <w:rPr>
          <w:rFonts w:ascii="Verdana" w:hAnsi="Verdana"/>
          <w:color w:val="000000"/>
          <w:sz w:val="20"/>
          <w:szCs w:val="20"/>
        </w:rPr>
        <w:t xml:space="preserve"> achieve panorama stitching of the two views.</w:t>
      </w:r>
      <w:r w:rsidR="00BE1F31">
        <w:rPr>
          <w:rFonts w:ascii="Verdana" w:hAnsi="Verdana"/>
          <w:color w:val="000000"/>
          <w:sz w:val="20"/>
          <w:szCs w:val="20"/>
        </w:rPr>
        <w:t xml:space="preserve"> Interpolation of gray-scale pixel values would be needed in this step. You may use a bilinear interpolation scheme.</w:t>
      </w:r>
    </w:p>
    <w:p w14:paraId="016BE1D7" w14:textId="77777777" w:rsidR="00E46F41" w:rsidRDefault="00E46F41" w:rsidP="00E46F41">
      <w:pPr>
        <w:widowControl w:val="0"/>
        <w:ind w:hanging="450"/>
        <w:jc w:val="both"/>
        <w:rPr>
          <w:rFonts w:ascii="Verdana" w:hAnsi="Verdana"/>
          <w:color w:val="000000"/>
          <w:sz w:val="20"/>
          <w:szCs w:val="20"/>
        </w:rPr>
      </w:pPr>
    </w:p>
    <w:p w14:paraId="016BE1D8" w14:textId="77777777" w:rsidR="00E46F41" w:rsidRDefault="00E46F41" w:rsidP="00E46F41">
      <w:pPr>
        <w:widowControl w:val="0"/>
        <w:ind w:left="720"/>
        <w:jc w:val="both"/>
        <w:rPr>
          <w:rFonts w:ascii="Arial" w:hAnsi="Arial" w:cs="Arial"/>
          <w:sz w:val="20"/>
          <w:szCs w:val="20"/>
        </w:rPr>
      </w:pPr>
      <w:r>
        <w:rPr>
          <w:rFonts w:ascii="Verdana" w:hAnsi="Verdana"/>
          <w:color w:val="000000"/>
          <w:sz w:val="20"/>
          <w:szCs w:val="20"/>
        </w:rPr>
        <w:t>This is the scheme for stitching 2D images. A similar method can be used for stitching 3D images.</w:t>
      </w:r>
    </w:p>
    <w:p w14:paraId="016BE1D9" w14:textId="77777777" w:rsidR="008A4B54" w:rsidRDefault="008A4B54" w:rsidP="00CB2766">
      <w:pPr>
        <w:widowControl w:val="0"/>
        <w:ind w:hanging="450"/>
        <w:jc w:val="both"/>
        <w:rPr>
          <w:rFonts w:ascii="Arial" w:hAnsi="Arial" w:cs="Arial"/>
          <w:sz w:val="20"/>
          <w:szCs w:val="20"/>
        </w:rPr>
      </w:pPr>
    </w:p>
    <w:p w14:paraId="104F151E" w14:textId="77777777" w:rsidR="000E7341" w:rsidRDefault="000E7341" w:rsidP="00CB2766">
      <w:pPr>
        <w:widowControl w:val="0"/>
        <w:ind w:hanging="450"/>
        <w:jc w:val="both"/>
        <w:rPr>
          <w:rFonts w:ascii="Arial" w:hAnsi="Arial" w:cs="Arial"/>
          <w:sz w:val="20"/>
          <w:szCs w:val="20"/>
        </w:rPr>
      </w:pPr>
    </w:p>
    <w:p w14:paraId="57E08CBF" w14:textId="05BA4F53" w:rsidR="000E7341" w:rsidRDefault="000E7341" w:rsidP="00CB2766">
      <w:pPr>
        <w:widowControl w:val="0"/>
        <w:ind w:hanging="450"/>
        <w:jc w:val="both"/>
        <w:rPr>
          <w:rFonts w:ascii="Arial" w:hAnsi="Arial" w:cs="Arial"/>
          <w:sz w:val="20"/>
          <w:szCs w:val="20"/>
        </w:rPr>
      </w:pPr>
      <w:r>
        <w:rPr>
          <w:rFonts w:ascii="Arial" w:hAnsi="Arial" w:cs="Arial"/>
          <w:sz w:val="20"/>
          <w:szCs w:val="20"/>
        </w:rPr>
        <w:t>APPENDIX</w:t>
      </w:r>
    </w:p>
    <w:p w14:paraId="2C640108" w14:textId="605118C7" w:rsidR="000E7341" w:rsidRDefault="007023B7" w:rsidP="00CB2766">
      <w:pPr>
        <w:widowControl w:val="0"/>
        <w:ind w:hanging="450"/>
        <w:jc w:val="both"/>
        <w:rPr>
          <w:rFonts w:ascii="Arial" w:hAnsi="Arial" w:cs="Arial"/>
          <w:sz w:val="20"/>
          <w:szCs w:val="20"/>
        </w:rPr>
      </w:pPr>
      <w:r>
        <w:rPr>
          <w:rFonts w:ascii="Arial" w:hAnsi="Arial" w:cs="Arial"/>
          <w:sz w:val="20"/>
          <w:szCs w:val="20"/>
        </w:rPr>
        <w:t>MATLAB LIBRARY GIVES THE FOLLOWING OUTPUTS.</w:t>
      </w:r>
    </w:p>
    <w:p w14:paraId="392D139B" w14:textId="4E134A46" w:rsidR="007023B7" w:rsidRDefault="007023B7" w:rsidP="00CB2766">
      <w:pPr>
        <w:widowControl w:val="0"/>
        <w:ind w:hanging="450"/>
        <w:jc w:val="both"/>
        <w:rPr>
          <w:rFonts w:ascii="Arial" w:hAnsi="Arial" w:cs="Arial"/>
          <w:sz w:val="20"/>
          <w:szCs w:val="20"/>
        </w:rPr>
      </w:pPr>
      <w:r>
        <w:rPr>
          <w:rFonts w:ascii="Arial" w:hAnsi="Arial" w:cs="Arial"/>
          <w:sz w:val="20"/>
          <w:szCs w:val="20"/>
        </w:rPr>
        <w:t>THIS MAY BE USEFUL FOR COMPARISON.</w:t>
      </w:r>
    </w:p>
    <w:p w14:paraId="28E9ED42" w14:textId="77777777" w:rsidR="007023B7" w:rsidRDefault="007023B7" w:rsidP="00CB2766">
      <w:pPr>
        <w:widowControl w:val="0"/>
        <w:ind w:hanging="450"/>
        <w:jc w:val="both"/>
        <w:rPr>
          <w:rFonts w:ascii="Arial" w:hAnsi="Arial" w:cs="Arial"/>
          <w:sz w:val="20"/>
          <w:szCs w:val="20"/>
        </w:rPr>
      </w:pPr>
    </w:p>
    <w:p w14:paraId="10A15F6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 Program to check </w:t>
      </w:r>
      <w:proofErr w:type="gramStart"/>
      <w:r w:rsidRPr="007023B7">
        <w:rPr>
          <w:rFonts w:ascii="Consolas" w:hAnsi="Consolas"/>
          <w:color w:val="008013"/>
          <w:sz w:val="20"/>
          <w:szCs w:val="20"/>
        </w:rPr>
        <w:t>test  data</w:t>
      </w:r>
      <w:proofErr w:type="gramEnd"/>
      <w:r w:rsidRPr="007023B7">
        <w:rPr>
          <w:rFonts w:ascii="Consolas" w:hAnsi="Consolas"/>
          <w:color w:val="008013"/>
          <w:sz w:val="20"/>
          <w:szCs w:val="20"/>
        </w:rPr>
        <w:t xml:space="preserve"> for Project 3</w:t>
      </w:r>
    </w:p>
    <w:p w14:paraId="19D5D301"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 Prof. M. Subbarao, SBU, ECE, </w:t>
      </w:r>
    </w:p>
    <w:p w14:paraId="3B0C8602"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Sample output of </w:t>
      </w:r>
      <w:proofErr w:type="spellStart"/>
      <w:r w:rsidRPr="007023B7">
        <w:rPr>
          <w:rFonts w:ascii="Consolas" w:hAnsi="Consolas"/>
          <w:color w:val="008013"/>
          <w:sz w:val="20"/>
          <w:szCs w:val="20"/>
        </w:rPr>
        <w:t>Canny's</w:t>
      </w:r>
      <w:proofErr w:type="spellEnd"/>
      <w:r w:rsidRPr="007023B7">
        <w:rPr>
          <w:rFonts w:ascii="Consolas" w:hAnsi="Consolas"/>
          <w:color w:val="008013"/>
          <w:sz w:val="20"/>
          <w:szCs w:val="20"/>
        </w:rPr>
        <w:t xml:space="preserve"> edge detector and Harris corner detector are</w:t>
      </w:r>
    </w:p>
    <w:p w14:paraId="6A7DE0DA"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w:t>
      </w:r>
      <w:proofErr w:type="gramStart"/>
      <w:r w:rsidRPr="007023B7">
        <w:rPr>
          <w:rFonts w:ascii="Consolas" w:hAnsi="Consolas"/>
          <w:color w:val="008013"/>
          <w:sz w:val="20"/>
          <w:szCs w:val="20"/>
        </w:rPr>
        <w:t>shown</w:t>
      </w:r>
      <w:proofErr w:type="gramEnd"/>
      <w:r w:rsidRPr="007023B7">
        <w:rPr>
          <w:rFonts w:ascii="Consolas" w:hAnsi="Consolas"/>
          <w:color w:val="008013"/>
          <w:sz w:val="20"/>
          <w:szCs w:val="20"/>
        </w:rPr>
        <w:t>.</w:t>
      </w:r>
    </w:p>
    <w:p w14:paraId="7A27FB23" w14:textId="77777777" w:rsidR="007023B7" w:rsidRPr="007023B7" w:rsidRDefault="007023B7" w:rsidP="007023B7">
      <w:pPr>
        <w:autoSpaceDE/>
        <w:autoSpaceDN/>
        <w:rPr>
          <w:rFonts w:ascii="Consolas" w:hAnsi="Consolas"/>
          <w:sz w:val="20"/>
          <w:szCs w:val="20"/>
        </w:rPr>
      </w:pPr>
    </w:p>
    <w:p w14:paraId="6ADA55C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p1g3 = </w:t>
      </w:r>
      <w:proofErr w:type="spellStart"/>
      <w:r w:rsidRPr="007023B7">
        <w:rPr>
          <w:rFonts w:ascii="Consolas" w:hAnsi="Consolas"/>
          <w:sz w:val="20"/>
          <w:szCs w:val="20"/>
        </w:rPr>
        <w:t>imread</w:t>
      </w:r>
      <w:proofErr w:type="spellEnd"/>
      <w:r w:rsidRPr="007023B7">
        <w:rPr>
          <w:rFonts w:ascii="Consolas" w:hAnsi="Consolas"/>
          <w:sz w:val="20"/>
          <w:szCs w:val="20"/>
        </w:rPr>
        <w:t>(</w:t>
      </w:r>
      <w:r w:rsidRPr="007023B7">
        <w:rPr>
          <w:rFonts w:ascii="Consolas" w:hAnsi="Consolas"/>
          <w:color w:val="A709F5"/>
          <w:sz w:val="20"/>
          <w:szCs w:val="20"/>
        </w:rPr>
        <w:t>'pic1grey300.jpg'</w:t>
      </w:r>
      <w:r w:rsidRPr="007023B7">
        <w:rPr>
          <w:rFonts w:ascii="Consolas" w:hAnsi="Consolas"/>
          <w:sz w:val="20"/>
          <w:szCs w:val="20"/>
        </w:rPr>
        <w:t>);</w:t>
      </w:r>
    </w:p>
    <w:p w14:paraId="551A0BC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1g3</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pic1grey300'</w:t>
      </w:r>
      <w:r w:rsidRPr="007023B7">
        <w:rPr>
          <w:rFonts w:ascii="Consolas" w:hAnsi="Consolas"/>
          <w:sz w:val="20"/>
          <w:szCs w:val="20"/>
        </w:rPr>
        <w:t>)</w:t>
      </w:r>
    </w:p>
    <w:p w14:paraId="63420889" w14:textId="77777777" w:rsidR="007023B7" w:rsidRPr="007023B7" w:rsidRDefault="007023B7" w:rsidP="007023B7">
      <w:pPr>
        <w:autoSpaceDE/>
        <w:autoSpaceDN/>
        <w:rPr>
          <w:rFonts w:ascii="Consolas" w:hAnsi="Consolas"/>
          <w:sz w:val="20"/>
          <w:szCs w:val="20"/>
        </w:rPr>
      </w:pPr>
    </w:p>
    <w:p w14:paraId="774E61A8"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1g3ep = edge(p1g3,'prewitt');</w:t>
      </w:r>
    </w:p>
    <w:p w14:paraId="15056DD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figure, </w:t>
      </w:r>
      <w:proofErr w:type="spellStart"/>
      <w:r w:rsidRPr="007023B7">
        <w:rPr>
          <w:rFonts w:ascii="Consolas" w:hAnsi="Consolas"/>
          <w:color w:val="008013"/>
          <w:sz w:val="20"/>
          <w:szCs w:val="20"/>
        </w:rPr>
        <w:t>imshow</w:t>
      </w:r>
      <w:proofErr w:type="spellEnd"/>
      <w:r w:rsidRPr="007023B7">
        <w:rPr>
          <w:rFonts w:ascii="Consolas" w:hAnsi="Consolas"/>
          <w:color w:val="008013"/>
          <w:sz w:val="20"/>
          <w:szCs w:val="20"/>
        </w:rPr>
        <w:t>(p1g3ep</w:t>
      </w:r>
      <w:proofErr w:type="gramStart"/>
      <w:r w:rsidRPr="007023B7">
        <w:rPr>
          <w:rFonts w:ascii="Consolas" w:hAnsi="Consolas"/>
          <w:color w:val="008013"/>
          <w:sz w:val="20"/>
          <w:szCs w:val="20"/>
        </w:rPr>
        <w:t>) ,</w:t>
      </w:r>
      <w:proofErr w:type="gramEnd"/>
      <w:r w:rsidRPr="007023B7">
        <w:rPr>
          <w:rFonts w:ascii="Consolas" w:hAnsi="Consolas"/>
          <w:color w:val="008013"/>
          <w:sz w:val="20"/>
          <w:szCs w:val="20"/>
        </w:rPr>
        <w:t xml:space="preserve"> title('</w:t>
      </w:r>
      <w:proofErr w:type="spellStart"/>
      <w:r w:rsidRPr="007023B7">
        <w:rPr>
          <w:rFonts w:ascii="Consolas" w:hAnsi="Consolas"/>
          <w:color w:val="008013"/>
          <w:sz w:val="20"/>
          <w:szCs w:val="20"/>
        </w:rPr>
        <w:t>prewitt</w:t>
      </w:r>
      <w:proofErr w:type="spellEnd"/>
      <w:r w:rsidRPr="007023B7">
        <w:rPr>
          <w:rFonts w:ascii="Consolas" w:hAnsi="Consolas"/>
          <w:color w:val="008013"/>
          <w:sz w:val="20"/>
          <w:szCs w:val="20"/>
        </w:rPr>
        <w:t xml:space="preserve"> edges pic1grey300')</w:t>
      </w:r>
    </w:p>
    <w:p w14:paraId="0C534B57" w14:textId="77777777" w:rsidR="007023B7" w:rsidRPr="007023B7" w:rsidRDefault="007023B7" w:rsidP="007023B7">
      <w:pPr>
        <w:autoSpaceDE/>
        <w:autoSpaceDN/>
        <w:rPr>
          <w:rFonts w:ascii="Consolas" w:hAnsi="Consolas"/>
          <w:sz w:val="20"/>
          <w:szCs w:val="20"/>
        </w:rPr>
      </w:pPr>
    </w:p>
    <w:p w14:paraId="727DFC9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1g3ec = edge(p1g3,</w:t>
      </w:r>
      <w:r w:rsidRPr="007023B7">
        <w:rPr>
          <w:rFonts w:ascii="Consolas" w:hAnsi="Consolas"/>
          <w:color w:val="A709F5"/>
          <w:sz w:val="20"/>
          <w:szCs w:val="20"/>
        </w:rPr>
        <w:t>'canny'</w:t>
      </w:r>
      <w:r w:rsidRPr="007023B7">
        <w:rPr>
          <w:rFonts w:ascii="Consolas" w:hAnsi="Consolas"/>
          <w:sz w:val="20"/>
          <w:szCs w:val="20"/>
        </w:rPr>
        <w:t>);</w:t>
      </w:r>
    </w:p>
    <w:p w14:paraId="6650A26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1g3ec</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Canny edges pic1grey300'</w:t>
      </w:r>
      <w:r w:rsidRPr="007023B7">
        <w:rPr>
          <w:rFonts w:ascii="Consolas" w:hAnsi="Consolas"/>
          <w:sz w:val="20"/>
          <w:szCs w:val="20"/>
        </w:rPr>
        <w:t>)</w:t>
      </w:r>
    </w:p>
    <w:p w14:paraId="3E72DFAC" w14:textId="77777777" w:rsidR="007023B7" w:rsidRPr="007023B7" w:rsidRDefault="007023B7" w:rsidP="007023B7">
      <w:pPr>
        <w:autoSpaceDE/>
        <w:autoSpaceDN/>
        <w:rPr>
          <w:rFonts w:ascii="Consolas" w:hAnsi="Consolas"/>
          <w:sz w:val="20"/>
          <w:szCs w:val="20"/>
        </w:rPr>
      </w:pPr>
      <w:proofErr w:type="spellStart"/>
      <w:r w:rsidRPr="007023B7">
        <w:rPr>
          <w:rFonts w:ascii="Consolas" w:hAnsi="Consolas"/>
          <w:sz w:val="20"/>
          <w:szCs w:val="20"/>
        </w:rPr>
        <w:t>imwrite</w:t>
      </w:r>
      <w:proofErr w:type="spellEnd"/>
      <w:r w:rsidRPr="007023B7">
        <w:rPr>
          <w:rFonts w:ascii="Consolas" w:hAnsi="Consolas"/>
          <w:sz w:val="20"/>
          <w:szCs w:val="20"/>
        </w:rPr>
        <w:t>(p1g3ec,</w:t>
      </w:r>
      <w:r w:rsidRPr="007023B7">
        <w:rPr>
          <w:rFonts w:ascii="Consolas" w:hAnsi="Consolas"/>
          <w:color w:val="A709F5"/>
          <w:sz w:val="20"/>
          <w:szCs w:val="20"/>
        </w:rPr>
        <w:t>'pic1greyCannyEdges.jpg'</w:t>
      </w:r>
      <w:r w:rsidRPr="007023B7">
        <w:rPr>
          <w:rFonts w:ascii="Consolas" w:hAnsi="Consolas"/>
          <w:sz w:val="20"/>
          <w:szCs w:val="20"/>
        </w:rPr>
        <w:t>);</w:t>
      </w:r>
    </w:p>
    <w:p w14:paraId="57FBA14D" w14:textId="77777777" w:rsidR="007023B7" w:rsidRPr="007023B7" w:rsidRDefault="007023B7" w:rsidP="007023B7">
      <w:pPr>
        <w:autoSpaceDE/>
        <w:autoSpaceDN/>
        <w:rPr>
          <w:rFonts w:ascii="Consolas" w:hAnsi="Consolas"/>
          <w:sz w:val="20"/>
          <w:szCs w:val="20"/>
        </w:rPr>
      </w:pPr>
    </w:p>
    <w:p w14:paraId="6B67DC5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corners = </w:t>
      </w:r>
      <w:proofErr w:type="spellStart"/>
      <w:proofErr w:type="gramStart"/>
      <w:r w:rsidRPr="007023B7">
        <w:rPr>
          <w:rFonts w:ascii="Consolas" w:hAnsi="Consolas"/>
          <w:sz w:val="20"/>
          <w:szCs w:val="20"/>
        </w:rPr>
        <w:t>detectHarrisFeatures</w:t>
      </w:r>
      <w:proofErr w:type="spellEnd"/>
      <w:r w:rsidRPr="007023B7">
        <w:rPr>
          <w:rFonts w:ascii="Consolas" w:hAnsi="Consolas"/>
          <w:sz w:val="20"/>
          <w:szCs w:val="20"/>
        </w:rPr>
        <w:t>(</w:t>
      </w:r>
      <w:proofErr w:type="gramEnd"/>
      <w:r w:rsidRPr="007023B7">
        <w:rPr>
          <w:rFonts w:ascii="Consolas" w:hAnsi="Consolas"/>
          <w:sz w:val="20"/>
          <w:szCs w:val="20"/>
        </w:rPr>
        <w:t xml:space="preserve">p1g3, </w:t>
      </w:r>
      <w:r w:rsidRPr="007023B7">
        <w:rPr>
          <w:rFonts w:ascii="Consolas" w:hAnsi="Consolas"/>
          <w:color w:val="A709F5"/>
          <w:sz w:val="20"/>
          <w:szCs w:val="20"/>
        </w:rPr>
        <w:t>'</w:t>
      </w:r>
      <w:proofErr w:type="spellStart"/>
      <w:r w:rsidRPr="007023B7">
        <w:rPr>
          <w:rFonts w:ascii="Consolas" w:hAnsi="Consolas"/>
          <w:color w:val="A709F5"/>
          <w:sz w:val="20"/>
          <w:szCs w:val="20"/>
        </w:rPr>
        <w:t>MinQuality</w:t>
      </w:r>
      <w:proofErr w:type="spellEnd"/>
      <w:r w:rsidRPr="007023B7">
        <w:rPr>
          <w:rFonts w:ascii="Consolas" w:hAnsi="Consolas"/>
          <w:color w:val="A709F5"/>
          <w:sz w:val="20"/>
          <w:szCs w:val="20"/>
        </w:rPr>
        <w:t xml:space="preserve">' </w:t>
      </w:r>
      <w:r w:rsidRPr="007023B7">
        <w:rPr>
          <w:rFonts w:ascii="Consolas" w:hAnsi="Consolas"/>
          <w:sz w:val="20"/>
          <w:szCs w:val="20"/>
        </w:rPr>
        <w:t xml:space="preserve">, 0.0001 , </w:t>
      </w:r>
      <w:r w:rsidRPr="007023B7">
        <w:rPr>
          <w:rFonts w:ascii="Consolas" w:hAnsi="Consolas"/>
          <w:color w:val="A709F5"/>
          <w:sz w:val="20"/>
          <w:szCs w:val="20"/>
        </w:rPr>
        <w:t>'</w:t>
      </w:r>
      <w:proofErr w:type="spellStart"/>
      <w:r w:rsidRPr="007023B7">
        <w:rPr>
          <w:rFonts w:ascii="Consolas" w:hAnsi="Consolas"/>
          <w:color w:val="A709F5"/>
          <w:sz w:val="20"/>
          <w:szCs w:val="20"/>
        </w:rPr>
        <w:t>FilterSize</w:t>
      </w:r>
      <w:proofErr w:type="spellEnd"/>
      <w:r w:rsidRPr="007023B7">
        <w:rPr>
          <w:rFonts w:ascii="Consolas" w:hAnsi="Consolas"/>
          <w:color w:val="A709F5"/>
          <w:sz w:val="20"/>
          <w:szCs w:val="20"/>
        </w:rPr>
        <w:t xml:space="preserve">' </w:t>
      </w:r>
      <w:r w:rsidRPr="007023B7">
        <w:rPr>
          <w:rFonts w:ascii="Consolas" w:hAnsi="Consolas"/>
          <w:sz w:val="20"/>
          <w:szCs w:val="20"/>
        </w:rPr>
        <w:t>, 7);</w:t>
      </w:r>
    </w:p>
    <w:p w14:paraId="0A7BE4F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 xml:space="preserve">(p1g3); </w:t>
      </w:r>
      <w:proofErr w:type="gramStart"/>
      <w:r w:rsidRPr="007023B7">
        <w:rPr>
          <w:rFonts w:ascii="Consolas" w:hAnsi="Consolas"/>
          <w:sz w:val="20"/>
          <w:szCs w:val="20"/>
        </w:rPr>
        <w:t>title(</w:t>
      </w:r>
      <w:proofErr w:type="gramEnd"/>
      <w:r w:rsidRPr="007023B7">
        <w:rPr>
          <w:rFonts w:ascii="Consolas" w:hAnsi="Consolas"/>
          <w:color w:val="A709F5"/>
          <w:sz w:val="20"/>
          <w:szCs w:val="20"/>
        </w:rPr>
        <w:t>'Harris Corners, pic1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4E0CCEE5"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lot(</w:t>
      </w:r>
      <w:proofErr w:type="spellStart"/>
      <w:proofErr w:type="gramStart"/>
      <w:r w:rsidRPr="007023B7">
        <w:rPr>
          <w:rFonts w:ascii="Consolas" w:hAnsi="Consolas"/>
          <w:sz w:val="20"/>
          <w:szCs w:val="20"/>
        </w:rPr>
        <w:t>corners.selectStrongest</w:t>
      </w:r>
      <w:proofErr w:type="spellEnd"/>
      <w:proofErr w:type="gramEnd"/>
      <w:r w:rsidRPr="007023B7">
        <w:rPr>
          <w:rFonts w:ascii="Consolas" w:hAnsi="Consolas"/>
          <w:sz w:val="20"/>
          <w:szCs w:val="20"/>
        </w:rPr>
        <w:t>(200));</w:t>
      </w:r>
    </w:p>
    <w:p w14:paraId="5C6A133D"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  </w:t>
      </w:r>
    </w:p>
    <w:p w14:paraId="6C70E22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p2g3 = </w:t>
      </w:r>
      <w:proofErr w:type="spellStart"/>
      <w:r w:rsidRPr="007023B7">
        <w:rPr>
          <w:rFonts w:ascii="Consolas" w:hAnsi="Consolas"/>
          <w:sz w:val="20"/>
          <w:szCs w:val="20"/>
        </w:rPr>
        <w:t>imread</w:t>
      </w:r>
      <w:proofErr w:type="spellEnd"/>
      <w:r w:rsidRPr="007023B7">
        <w:rPr>
          <w:rFonts w:ascii="Consolas" w:hAnsi="Consolas"/>
          <w:sz w:val="20"/>
          <w:szCs w:val="20"/>
        </w:rPr>
        <w:t>(</w:t>
      </w:r>
      <w:r w:rsidRPr="007023B7">
        <w:rPr>
          <w:rFonts w:ascii="Consolas" w:hAnsi="Consolas"/>
          <w:color w:val="A709F5"/>
          <w:sz w:val="20"/>
          <w:szCs w:val="20"/>
        </w:rPr>
        <w:t>'pic2grey300.jpg'</w:t>
      </w:r>
      <w:r w:rsidRPr="007023B7">
        <w:rPr>
          <w:rFonts w:ascii="Consolas" w:hAnsi="Consolas"/>
          <w:sz w:val="20"/>
          <w:szCs w:val="20"/>
        </w:rPr>
        <w:t>);</w:t>
      </w:r>
    </w:p>
    <w:p w14:paraId="41A0C796"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2g3</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pic2grey300'</w:t>
      </w:r>
      <w:r w:rsidRPr="007023B7">
        <w:rPr>
          <w:rFonts w:ascii="Consolas" w:hAnsi="Consolas"/>
          <w:sz w:val="20"/>
          <w:szCs w:val="20"/>
        </w:rPr>
        <w:t>)</w:t>
      </w:r>
    </w:p>
    <w:p w14:paraId="5015A207" w14:textId="77777777" w:rsidR="007023B7" w:rsidRPr="007023B7" w:rsidRDefault="007023B7" w:rsidP="007023B7">
      <w:pPr>
        <w:autoSpaceDE/>
        <w:autoSpaceDN/>
        <w:rPr>
          <w:rFonts w:ascii="Consolas" w:hAnsi="Consolas"/>
          <w:sz w:val="20"/>
          <w:szCs w:val="20"/>
        </w:rPr>
      </w:pPr>
    </w:p>
    <w:p w14:paraId="68F5CCE5"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p2g3ep = edge(p2g3,'prewitt');</w:t>
      </w:r>
    </w:p>
    <w:p w14:paraId="38C24BAD" w14:textId="77777777" w:rsidR="007023B7" w:rsidRPr="007023B7" w:rsidRDefault="007023B7" w:rsidP="007023B7">
      <w:pPr>
        <w:autoSpaceDE/>
        <w:autoSpaceDN/>
        <w:rPr>
          <w:rFonts w:ascii="Consolas" w:hAnsi="Consolas"/>
          <w:sz w:val="20"/>
          <w:szCs w:val="20"/>
        </w:rPr>
      </w:pPr>
      <w:r w:rsidRPr="007023B7">
        <w:rPr>
          <w:rFonts w:ascii="Consolas" w:hAnsi="Consolas"/>
          <w:color w:val="008013"/>
          <w:sz w:val="20"/>
          <w:szCs w:val="20"/>
        </w:rPr>
        <w:t xml:space="preserve">%figure, </w:t>
      </w:r>
      <w:proofErr w:type="spellStart"/>
      <w:r w:rsidRPr="007023B7">
        <w:rPr>
          <w:rFonts w:ascii="Consolas" w:hAnsi="Consolas"/>
          <w:color w:val="008013"/>
          <w:sz w:val="20"/>
          <w:szCs w:val="20"/>
        </w:rPr>
        <w:t>imshow</w:t>
      </w:r>
      <w:proofErr w:type="spellEnd"/>
      <w:r w:rsidRPr="007023B7">
        <w:rPr>
          <w:rFonts w:ascii="Consolas" w:hAnsi="Consolas"/>
          <w:color w:val="008013"/>
          <w:sz w:val="20"/>
          <w:szCs w:val="20"/>
        </w:rPr>
        <w:t>(p2g3ep</w:t>
      </w:r>
      <w:proofErr w:type="gramStart"/>
      <w:r w:rsidRPr="007023B7">
        <w:rPr>
          <w:rFonts w:ascii="Consolas" w:hAnsi="Consolas"/>
          <w:color w:val="008013"/>
          <w:sz w:val="20"/>
          <w:szCs w:val="20"/>
        </w:rPr>
        <w:t>) ,</w:t>
      </w:r>
      <w:proofErr w:type="gramEnd"/>
      <w:r w:rsidRPr="007023B7">
        <w:rPr>
          <w:rFonts w:ascii="Consolas" w:hAnsi="Consolas"/>
          <w:color w:val="008013"/>
          <w:sz w:val="20"/>
          <w:szCs w:val="20"/>
        </w:rPr>
        <w:t xml:space="preserve"> title('</w:t>
      </w:r>
      <w:proofErr w:type="spellStart"/>
      <w:r w:rsidRPr="007023B7">
        <w:rPr>
          <w:rFonts w:ascii="Consolas" w:hAnsi="Consolas"/>
          <w:color w:val="008013"/>
          <w:sz w:val="20"/>
          <w:szCs w:val="20"/>
        </w:rPr>
        <w:t>prewitt</w:t>
      </w:r>
      <w:proofErr w:type="spellEnd"/>
      <w:r w:rsidRPr="007023B7">
        <w:rPr>
          <w:rFonts w:ascii="Consolas" w:hAnsi="Consolas"/>
          <w:color w:val="008013"/>
          <w:sz w:val="20"/>
          <w:szCs w:val="20"/>
        </w:rPr>
        <w:t xml:space="preserve"> edges pic1grey300')</w:t>
      </w:r>
    </w:p>
    <w:p w14:paraId="10DE0790" w14:textId="77777777" w:rsidR="007023B7" w:rsidRPr="007023B7" w:rsidRDefault="007023B7" w:rsidP="007023B7">
      <w:pPr>
        <w:autoSpaceDE/>
        <w:autoSpaceDN/>
        <w:rPr>
          <w:rFonts w:ascii="Consolas" w:hAnsi="Consolas"/>
          <w:sz w:val="20"/>
          <w:szCs w:val="20"/>
        </w:rPr>
      </w:pPr>
    </w:p>
    <w:p w14:paraId="30D4DF61"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2g3ec = edge(p2g3,</w:t>
      </w:r>
      <w:r w:rsidRPr="007023B7">
        <w:rPr>
          <w:rFonts w:ascii="Consolas" w:hAnsi="Consolas"/>
          <w:color w:val="A709F5"/>
          <w:sz w:val="20"/>
          <w:szCs w:val="20"/>
        </w:rPr>
        <w:t>'canny'</w:t>
      </w:r>
      <w:r w:rsidRPr="007023B7">
        <w:rPr>
          <w:rFonts w:ascii="Consolas" w:hAnsi="Consolas"/>
          <w:sz w:val="20"/>
          <w:szCs w:val="20"/>
        </w:rPr>
        <w:t>);</w:t>
      </w:r>
    </w:p>
    <w:p w14:paraId="718A4B53"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p2g3ec</w:t>
      </w:r>
      <w:proofErr w:type="gramStart"/>
      <w:r w:rsidRPr="007023B7">
        <w:rPr>
          <w:rFonts w:ascii="Consolas" w:hAnsi="Consolas"/>
          <w:sz w:val="20"/>
          <w:szCs w:val="20"/>
        </w:rPr>
        <w:t>) ,</w:t>
      </w:r>
      <w:proofErr w:type="gramEnd"/>
      <w:r w:rsidRPr="007023B7">
        <w:rPr>
          <w:rFonts w:ascii="Consolas" w:hAnsi="Consolas"/>
          <w:sz w:val="20"/>
          <w:szCs w:val="20"/>
        </w:rPr>
        <w:t xml:space="preserve">  title(</w:t>
      </w:r>
      <w:r w:rsidRPr="007023B7">
        <w:rPr>
          <w:rFonts w:ascii="Consolas" w:hAnsi="Consolas"/>
          <w:color w:val="A709F5"/>
          <w:sz w:val="20"/>
          <w:szCs w:val="20"/>
        </w:rPr>
        <w:t>'Canny edges pic2grey300'</w:t>
      </w:r>
      <w:r w:rsidRPr="007023B7">
        <w:rPr>
          <w:rFonts w:ascii="Consolas" w:hAnsi="Consolas"/>
          <w:sz w:val="20"/>
          <w:szCs w:val="20"/>
        </w:rPr>
        <w:t>)</w:t>
      </w:r>
    </w:p>
    <w:p w14:paraId="6178AD1B" w14:textId="77777777" w:rsidR="007023B7" w:rsidRPr="007023B7" w:rsidRDefault="007023B7" w:rsidP="007023B7">
      <w:pPr>
        <w:autoSpaceDE/>
        <w:autoSpaceDN/>
        <w:rPr>
          <w:rFonts w:ascii="Consolas" w:hAnsi="Consolas"/>
          <w:sz w:val="20"/>
          <w:szCs w:val="20"/>
        </w:rPr>
      </w:pPr>
      <w:proofErr w:type="spellStart"/>
      <w:r w:rsidRPr="007023B7">
        <w:rPr>
          <w:rFonts w:ascii="Consolas" w:hAnsi="Consolas"/>
          <w:sz w:val="20"/>
          <w:szCs w:val="20"/>
        </w:rPr>
        <w:t>imwrite</w:t>
      </w:r>
      <w:proofErr w:type="spellEnd"/>
      <w:r w:rsidRPr="007023B7">
        <w:rPr>
          <w:rFonts w:ascii="Consolas" w:hAnsi="Consolas"/>
          <w:sz w:val="20"/>
          <w:szCs w:val="20"/>
        </w:rPr>
        <w:t>(p2g3ec,</w:t>
      </w:r>
      <w:r w:rsidRPr="007023B7">
        <w:rPr>
          <w:rFonts w:ascii="Consolas" w:hAnsi="Consolas"/>
          <w:color w:val="A709F5"/>
          <w:sz w:val="20"/>
          <w:szCs w:val="20"/>
        </w:rPr>
        <w:t>'pic2greyCannyEdges.jpg'</w:t>
      </w:r>
      <w:r w:rsidRPr="007023B7">
        <w:rPr>
          <w:rFonts w:ascii="Consolas" w:hAnsi="Consolas"/>
          <w:sz w:val="20"/>
          <w:szCs w:val="20"/>
        </w:rPr>
        <w:t>);</w:t>
      </w:r>
    </w:p>
    <w:p w14:paraId="6D95CBAF" w14:textId="77777777" w:rsidR="007023B7" w:rsidRPr="007023B7" w:rsidRDefault="007023B7" w:rsidP="007023B7">
      <w:pPr>
        <w:autoSpaceDE/>
        <w:autoSpaceDN/>
        <w:rPr>
          <w:rFonts w:ascii="Consolas" w:hAnsi="Consolas"/>
          <w:sz w:val="20"/>
          <w:szCs w:val="20"/>
        </w:rPr>
      </w:pPr>
    </w:p>
    <w:p w14:paraId="26B3E17A"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corners = </w:t>
      </w:r>
      <w:proofErr w:type="spellStart"/>
      <w:proofErr w:type="gramStart"/>
      <w:r w:rsidRPr="007023B7">
        <w:rPr>
          <w:rFonts w:ascii="Consolas" w:hAnsi="Consolas"/>
          <w:sz w:val="20"/>
          <w:szCs w:val="20"/>
        </w:rPr>
        <w:t>detectHarrisFeatures</w:t>
      </w:r>
      <w:proofErr w:type="spellEnd"/>
      <w:r w:rsidRPr="007023B7">
        <w:rPr>
          <w:rFonts w:ascii="Consolas" w:hAnsi="Consolas"/>
          <w:sz w:val="20"/>
          <w:szCs w:val="20"/>
        </w:rPr>
        <w:t>(</w:t>
      </w:r>
      <w:proofErr w:type="gramEnd"/>
      <w:r w:rsidRPr="007023B7">
        <w:rPr>
          <w:rFonts w:ascii="Consolas" w:hAnsi="Consolas"/>
          <w:sz w:val="20"/>
          <w:szCs w:val="20"/>
        </w:rPr>
        <w:t xml:space="preserve">p2g3, </w:t>
      </w:r>
      <w:r w:rsidRPr="007023B7">
        <w:rPr>
          <w:rFonts w:ascii="Consolas" w:hAnsi="Consolas"/>
          <w:color w:val="A709F5"/>
          <w:sz w:val="20"/>
          <w:szCs w:val="20"/>
        </w:rPr>
        <w:t>'</w:t>
      </w:r>
      <w:proofErr w:type="spellStart"/>
      <w:r w:rsidRPr="007023B7">
        <w:rPr>
          <w:rFonts w:ascii="Consolas" w:hAnsi="Consolas"/>
          <w:color w:val="A709F5"/>
          <w:sz w:val="20"/>
          <w:szCs w:val="20"/>
        </w:rPr>
        <w:t>MinQuality</w:t>
      </w:r>
      <w:proofErr w:type="spellEnd"/>
      <w:r w:rsidRPr="007023B7">
        <w:rPr>
          <w:rFonts w:ascii="Consolas" w:hAnsi="Consolas"/>
          <w:color w:val="A709F5"/>
          <w:sz w:val="20"/>
          <w:szCs w:val="20"/>
        </w:rPr>
        <w:t xml:space="preserve">' </w:t>
      </w:r>
      <w:r w:rsidRPr="007023B7">
        <w:rPr>
          <w:rFonts w:ascii="Consolas" w:hAnsi="Consolas"/>
          <w:sz w:val="20"/>
          <w:szCs w:val="20"/>
        </w:rPr>
        <w:t xml:space="preserve">, 0.0001 , </w:t>
      </w:r>
      <w:r w:rsidRPr="007023B7">
        <w:rPr>
          <w:rFonts w:ascii="Consolas" w:hAnsi="Consolas"/>
          <w:color w:val="A709F5"/>
          <w:sz w:val="20"/>
          <w:szCs w:val="20"/>
        </w:rPr>
        <w:t>'</w:t>
      </w:r>
      <w:proofErr w:type="spellStart"/>
      <w:r w:rsidRPr="007023B7">
        <w:rPr>
          <w:rFonts w:ascii="Consolas" w:hAnsi="Consolas"/>
          <w:color w:val="A709F5"/>
          <w:sz w:val="20"/>
          <w:szCs w:val="20"/>
        </w:rPr>
        <w:t>FilterSize</w:t>
      </w:r>
      <w:proofErr w:type="spellEnd"/>
      <w:r w:rsidRPr="007023B7">
        <w:rPr>
          <w:rFonts w:ascii="Consolas" w:hAnsi="Consolas"/>
          <w:color w:val="A709F5"/>
          <w:sz w:val="20"/>
          <w:szCs w:val="20"/>
        </w:rPr>
        <w:t xml:space="preserve">' </w:t>
      </w:r>
      <w:r w:rsidRPr="007023B7">
        <w:rPr>
          <w:rFonts w:ascii="Consolas" w:hAnsi="Consolas"/>
          <w:sz w:val="20"/>
          <w:szCs w:val="20"/>
        </w:rPr>
        <w:t>, 7);</w:t>
      </w:r>
    </w:p>
    <w:p w14:paraId="5DDDC42F"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 xml:space="preserve">figure, </w:t>
      </w:r>
      <w:proofErr w:type="spellStart"/>
      <w:r w:rsidRPr="007023B7">
        <w:rPr>
          <w:rFonts w:ascii="Consolas" w:hAnsi="Consolas"/>
          <w:sz w:val="20"/>
          <w:szCs w:val="20"/>
        </w:rPr>
        <w:t>imshow</w:t>
      </w:r>
      <w:proofErr w:type="spellEnd"/>
      <w:r w:rsidRPr="007023B7">
        <w:rPr>
          <w:rFonts w:ascii="Consolas" w:hAnsi="Consolas"/>
          <w:sz w:val="20"/>
          <w:szCs w:val="20"/>
        </w:rPr>
        <w:t xml:space="preserve">(p2g3); </w:t>
      </w:r>
      <w:proofErr w:type="gramStart"/>
      <w:r w:rsidRPr="007023B7">
        <w:rPr>
          <w:rFonts w:ascii="Consolas" w:hAnsi="Consolas"/>
          <w:sz w:val="20"/>
          <w:szCs w:val="20"/>
        </w:rPr>
        <w:t>title(</w:t>
      </w:r>
      <w:proofErr w:type="gramEnd"/>
      <w:r w:rsidRPr="007023B7">
        <w:rPr>
          <w:rFonts w:ascii="Consolas" w:hAnsi="Consolas"/>
          <w:color w:val="A709F5"/>
          <w:sz w:val="20"/>
          <w:szCs w:val="20"/>
        </w:rPr>
        <w:t>'Harris Corners, pic2grey300'</w:t>
      </w:r>
      <w:r w:rsidRPr="007023B7">
        <w:rPr>
          <w:rFonts w:ascii="Consolas" w:hAnsi="Consolas"/>
          <w:sz w:val="20"/>
          <w:szCs w:val="20"/>
        </w:rPr>
        <w:t xml:space="preserve">), hold </w:t>
      </w:r>
      <w:r w:rsidRPr="007023B7">
        <w:rPr>
          <w:rFonts w:ascii="Consolas" w:hAnsi="Consolas"/>
          <w:color w:val="A709F5"/>
          <w:sz w:val="20"/>
          <w:szCs w:val="20"/>
        </w:rPr>
        <w:t>on</w:t>
      </w:r>
      <w:r w:rsidRPr="007023B7">
        <w:rPr>
          <w:rFonts w:ascii="Consolas" w:hAnsi="Consolas"/>
          <w:sz w:val="20"/>
          <w:szCs w:val="20"/>
        </w:rPr>
        <w:t>;</w:t>
      </w:r>
    </w:p>
    <w:p w14:paraId="1FBC2820" w14:textId="77777777" w:rsidR="007023B7" w:rsidRPr="007023B7" w:rsidRDefault="007023B7" w:rsidP="007023B7">
      <w:pPr>
        <w:autoSpaceDE/>
        <w:autoSpaceDN/>
        <w:rPr>
          <w:rFonts w:ascii="Consolas" w:hAnsi="Consolas"/>
          <w:sz w:val="20"/>
          <w:szCs w:val="20"/>
        </w:rPr>
      </w:pPr>
      <w:r w:rsidRPr="007023B7">
        <w:rPr>
          <w:rFonts w:ascii="Consolas" w:hAnsi="Consolas"/>
          <w:sz w:val="20"/>
          <w:szCs w:val="20"/>
        </w:rPr>
        <w:t>plot(</w:t>
      </w:r>
      <w:proofErr w:type="spellStart"/>
      <w:proofErr w:type="gramStart"/>
      <w:r w:rsidRPr="007023B7">
        <w:rPr>
          <w:rFonts w:ascii="Consolas" w:hAnsi="Consolas"/>
          <w:sz w:val="20"/>
          <w:szCs w:val="20"/>
        </w:rPr>
        <w:t>corners.selectStrongest</w:t>
      </w:r>
      <w:proofErr w:type="spellEnd"/>
      <w:proofErr w:type="gramEnd"/>
      <w:r w:rsidRPr="007023B7">
        <w:rPr>
          <w:rFonts w:ascii="Consolas" w:hAnsi="Consolas"/>
          <w:sz w:val="20"/>
          <w:szCs w:val="20"/>
        </w:rPr>
        <w:t>(200));</w:t>
      </w:r>
    </w:p>
    <w:p w14:paraId="786EA99D" w14:textId="77777777" w:rsidR="007023B7" w:rsidRDefault="007023B7" w:rsidP="00CB2766">
      <w:pPr>
        <w:widowControl w:val="0"/>
        <w:ind w:hanging="450"/>
        <w:jc w:val="both"/>
        <w:rPr>
          <w:rFonts w:ascii="Arial" w:hAnsi="Arial" w:cs="Arial"/>
          <w:sz w:val="20"/>
          <w:szCs w:val="20"/>
        </w:rPr>
      </w:pPr>
    </w:p>
    <w:p w14:paraId="4FE93565" w14:textId="77777777" w:rsidR="00F62D75" w:rsidRDefault="00F62D75" w:rsidP="00CB2766">
      <w:pPr>
        <w:widowControl w:val="0"/>
        <w:ind w:hanging="450"/>
        <w:jc w:val="both"/>
        <w:rPr>
          <w:rFonts w:ascii="Arial" w:hAnsi="Arial" w:cs="Arial"/>
          <w:sz w:val="20"/>
          <w:szCs w:val="20"/>
        </w:rPr>
      </w:pPr>
    </w:p>
    <w:p w14:paraId="0F5CEE30" w14:textId="6156DE11" w:rsidR="00F62D75" w:rsidRDefault="00520638" w:rsidP="00CB2766">
      <w:pPr>
        <w:widowControl w:val="0"/>
        <w:ind w:hanging="450"/>
        <w:jc w:val="both"/>
        <w:rPr>
          <w:rFonts w:ascii="Arial" w:hAnsi="Arial" w:cs="Arial"/>
          <w:sz w:val="20"/>
          <w:szCs w:val="20"/>
        </w:rPr>
      </w:pPr>
      <w:r>
        <w:rPr>
          <w:noProof/>
        </w:rPr>
        <w:lastRenderedPageBreak/>
        <w:drawing>
          <wp:inline distT="0" distB="0" distL="0" distR="0" wp14:anchorId="0040B24D" wp14:editId="00B9574D">
            <wp:extent cx="3809365" cy="3809365"/>
            <wp:effectExtent l="0" t="0" r="635" b="635"/>
            <wp:docPr id="14808217" name="Picture 1" descr="A collage of different types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8217" name="Picture 1" descr="A collage of different types of houses&#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7CE66EBE" w14:textId="77777777" w:rsidR="00182743" w:rsidRDefault="00182743" w:rsidP="00CB2766">
      <w:pPr>
        <w:widowControl w:val="0"/>
        <w:ind w:hanging="450"/>
        <w:jc w:val="both"/>
        <w:rPr>
          <w:rFonts w:ascii="Arial" w:hAnsi="Arial" w:cs="Arial"/>
          <w:sz w:val="20"/>
          <w:szCs w:val="20"/>
        </w:rPr>
      </w:pPr>
    </w:p>
    <w:p w14:paraId="64CB925B" w14:textId="7F61752F" w:rsidR="00182743" w:rsidRDefault="00865647" w:rsidP="00CB2766">
      <w:pPr>
        <w:widowControl w:val="0"/>
        <w:ind w:hanging="450"/>
        <w:jc w:val="both"/>
        <w:rPr>
          <w:rFonts w:ascii="Arial" w:hAnsi="Arial" w:cs="Arial"/>
          <w:sz w:val="20"/>
          <w:szCs w:val="20"/>
        </w:rPr>
      </w:pPr>
      <w:r>
        <w:rPr>
          <w:rFonts w:ascii="Arial" w:hAnsi="Arial" w:cs="Arial"/>
          <w:sz w:val="20"/>
          <w:szCs w:val="20"/>
        </w:rPr>
        <w:t>Pic1grey300.jpg</w:t>
      </w:r>
    </w:p>
    <w:p w14:paraId="2BDBFDA5" w14:textId="77777777" w:rsidR="00865647" w:rsidRDefault="00865647" w:rsidP="00CB2766">
      <w:pPr>
        <w:widowControl w:val="0"/>
        <w:ind w:hanging="450"/>
        <w:jc w:val="both"/>
        <w:rPr>
          <w:rFonts w:ascii="Arial" w:hAnsi="Arial" w:cs="Arial"/>
          <w:sz w:val="20"/>
          <w:szCs w:val="20"/>
        </w:rPr>
      </w:pPr>
    </w:p>
    <w:p w14:paraId="245D21EA" w14:textId="77777777" w:rsidR="00865647" w:rsidRDefault="00865647" w:rsidP="00CB2766">
      <w:pPr>
        <w:widowControl w:val="0"/>
        <w:ind w:hanging="450"/>
        <w:jc w:val="both"/>
        <w:rPr>
          <w:rFonts w:ascii="Arial" w:hAnsi="Arial" w:cs="Arial"/>
          <w:sz w:val="20"/>
          <w:szCs w:val="20"/>
        </w:rPr>
      </w:pPr>
    </w:p>
    <w:p w14:paraId="401AC89D" w14:textId="77777777" w:rsidR="00182743" w:rsidRDefault="00182743" w:rsidP="00CB2766">
      <w:pPr>
        <w:widowControl w:val="0"/>
        <w:ind w:hanging="450"/>
        <w:jc w:val="both"/>
        <w:rPr>
          <w:rFonts w:ascii="Arial" w:hAnsi="Arial" w:cs="Arial"/>
          <w:sz w:val="20"/>
          <w:szCs w:val="20"/>
        </w:rPr>
      </w:pPr>
    </w:p>
    <w:p w14:paraId="016BE1DA" w14:textId="72A3804A" w:rsidR="00ED389D" w:rsidRDefault="00865647" w:rsidP="00CB2766">
      <w:pPr>
        <w:widowControl w:val="0"/>
        <w:ind w:hanging="450"/>
        <w:jc w:val="both"/>
        <w:rPr>
          <w:rFonts w:ascii="Arial" w:hAnsi="Arial" w:cs="Arial"/>
          <w:sz w:val="20"/>
          <w:szCs w:val="20"/>
        </w:rPr>
      </w:pPr>
      <w:r>
        <w:rPr>
          <w:noProof/>
        </w:rPr>
        <w:lastRenderedPageBreak/>
        <w:drawing>
          <wp:inline distT="0" distB="0" distL="0" distR="0" wp14:anchorId="7A0A46B0" wp14:editId="7FC98FED">
            <wp:extent cx="3809365" cy="3809365"/>
            <wp:effectExtent l="0" t="0" r="635" b="635"/>
            <wp:docPr id="1179643118" name="Picture 2" descr="A close-up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643118" name="Picture 2" descr="A close-up of a hous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09365" cy="3809365"/>
                    </a:xfrm>
                    <a:prstGeom prst="rect">
                      <a:avLst/>
                    </a:prstGeom>
                    <a:noFill/>
                    <a:ln>
                      <a:noFill/>
                    </a:ln>
                  </pic:spPr>
                </pic:pic>
              </a:graphicData>
            </a:graphic>
          </wp:inline>
        </w:drawing>
      </w:r>
    </w:p>
    <w:p w14:paraId="3BB89428" w14:textId="77777777" w:rsidR="00865647" w:rsidRDefault="00865647" w:rsidP="00CB2766">
      <w:pPr>
        <w:widowControl w:val="0"/>
        <w:ind w:hanging="450"/>
        <w:jc w:val="both"/>
        <w:rPr>
          <w:rFonts w:ascii="Arial" w:hAnsi="Arial" w:cs="Arial"/>
          <w:sz w:val="20"/>
          <w:szCs w:val="20"/>
        </w:rPr>
      </w:pPr>
    </w:p>
    <w:p w14:paraId="51E05DEF" w14:textId="1E915200" w:rsidR="00865647" w:rsidRDefault="00865647" w:rsidP="00CB2766">
      <w:pPr>
        <w:widowControl w:val="0"/>
        <w:ind w:hanging="450"/>
        <w:jc w:val="both"/>
        <w:rPr>
          <w:rFonts w:ascii="Arial" w:hAnsi="Arial" w:cs="Arial"/>
          <w:sz w:val="20"/>
          <w:szCs w:val="20"/>
        </w:rPr>
      </w:pPr>
      <w:r>
        <w:rPr>
          <w:rFonts w:ascii="Arial" w:hAnsi="Arial" w:cs="Arial"/>
          <w:sz w:val="20"/>
          <w:szCs w:val="20"/>
        </w:rPr>
        <w:t>Pic2grey300.jpg</w:t>
      </w:r>
    </w:p>
    <w:p w14:paraId="4B7845E5" w14:textId="77777777" w:rsidR="00865647" w:rsidRDefault="00865647" w:rsidP="00CB2766">
      <w:pPr>
        <w:widowControl w:val="0"/>
        <w:ind w:hanging="450"/>
        <w:jc w:val="both"/>
        <w:rPr>
          <w:rFonts w:ascii="Arial" w:hAnsi="Arial" w:cs="Arial"/>
          <w:sz w:val="20"/>
          <w:szCs w:val="20"/>
        </w:rPr>
      </w:pPr>
    </w:p>
    <w:p w14:paraId="32B092D6" w14:textId="77777777" w:rsidR="00E57556" w:rsidRDefault="00E57556" w:rsidP="00CB2766">
      <w:pPr>
        <w:widowControl w:val="0"/>
        <w:ind w:hanging="450"/>
        <w:jc w:val="both"/>
        <w:rPr>
          <w:rFonts w:ascii="Arial" w:hAnsi="Arial" w:cs="Arial"/>
          <w:sz w:val="20"/>
          <w:szCs w:val="20"/>
        </w:rPr>
      </w:pPr>
    </w:p>
    <w:p w14:paraId="37F4B2A5" w14:textId="725A39C8" w:rsidR="00E57556" w:rsidRDefault="00870DC2" w:rsidP="00CB2766">
      <w:pPr>
        <w:widowControl w:val="0"/>
        <w:ind w:hanging="450"/>
        <w:jc w:val="both"/>
        <w:rPr>
          <w:rFonts w:ascii="Arial" w:hAnsi="Arial" w:cs="Arial"/>
          <w:sz w:val="20"/>
          <w:szCs w:val="20"/>
        </w:rPr>
      </w:pPr>
      <w:r>
        <w:rPr>
          <w:noProof/>
        </w:rPr>
        <w:drawing>
          <wp:inline distT="0" distB="0" distL="0" distR="0" wp14:anchorId="0993E35E" wp14:editId="37E8A04B">
            <wp:extent cx="2859405" cy="2859405"/>
            <wp:effectExtent l="0" t="0" r="0" b="0"/>
            <wp:docPr id="434341909" name="Picture 4" descr="A group of houses with different vie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341909" name="Picture 4" descr="A group of houses with different views&#10;&#10;Description automatically generated with medium confidenc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42A5EF5C" w14:textId="77777777" w:rsidR="00870DC2" w:rsidRDefault="00870DC2" w:rsidP="00CB2766">
      <w:pPr>
        <w:widowControl w:val="0"/>
        <w:ind w:hanging="450"/>
        <w:jc w:val="both"/>
        <w:rPr>
          <w:rFonts w:ascii="Arial" w:hAnsi="Arial" w:cs="Arial"/>
          <w:sz w:val="20"/>
          <w:szCs w:val="20"/>
        </w:rPr>
      </w:pPr>
    </w:p>
    <w:p w14:paraId="11103EBA" w14:textId="1E1C5F2E" w:rsidR="00870DC2" w:rsidRDefault="00870DC2" w:rsidP="00CB2766">
      <w:pPr>
        <w:widowControl w:val="0"/>
        <w:ind w:hanging="450"/>
        <w:jc w:val="both"/>
        <w:rPr>
          <w:rFonts w:ascii="Arial" w:hAnsi="Arial" w:cs="Arial"/>
          <w:sz w:val="20"/>
          <w:szCs w:val="20"/>
        </w:rPr>
      </w:pPr>
      <w:r>
        <w:rPr>
          <w:rFonts w:ascii="Arial" w:hAnsi="Arial" w:cs="Arial"/>
          <w:sz w:val="20"/>
          <w:szCs w:val="20"/>
        </w:rPr>
        <w:t>Pic1greyCanny.jpg</w:t>
      </w:r>
    </w:p>
    <w:p w14:paraId="544DCE07" w14:textId="77777777" w:rsidR="00870DC2" w:rsidRDefault="00870DC2" w:rsidP="00CB2766">
      <w:pPr>
        <w:widowControl w:val="0"/>
        <w:ind w:hanging="450"/>
        <w:jc w:val="both"/>
        <w:rPr>
          <w:rFonts w:ascii="Arial" w:hAnsi="Arial" w:cs="Arial"/>
          <w:sz w:val="20"/>
          <w:szCs w:val="20"/>
        </w:rPr>
      </w:pPr>
    </w:p>
    <w:p w14:paraId="5392AC1C" w14:textId="5244887D" w:rsidR="00870DC2" w:rsidRDefault="004F34F3" w:rsidP="00CB2766">
      <w:pPr>
        <w:widowControl w:val="0"/>
        <w:ind w:hanging="450"/>
        <w:jc w:val="both"/>
        <w:rPr>
          <w:rFonts w:ascii="Arial" w:hAnsi="Arial" w:cs="Arial"/>
          <w:sz w:val="20"/>
          <w:szCs w:val="20"/>
        </w:rPr>
      </w:pPr>
      <w:r>
        <w:rPr>
          <w:noProof/>
        </w:rPr>
        <w:lastRenderedPageBreak/>
        <w:drawing>
          <wp:inline distT="0" distB="0" distL="0" distR="0" wp14:anchorId="0B308358" wp14:editId="3FC0608B">
            <wp:extent cx="2859405" cy="2859405"/>
            <wp:effectExtent l="0" t="0" r="0" b="0"/>
            <wp:docPr id="405617665" name="Picture 5" descr="A black and white map of hou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617665" name="Picture 5" descr="A black and white map of houses&#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9405" cy="2859405"/>
                    </a:xfrm>
                    <a:prstGeom prst="rect">
                      <a:avLst/>
                    </a:prstGeom>
                    <a:noFill/>
                    <a:ln>
                      <a:noFill/>
                    </a:ln>
                  </pic:spPr>
                </pic:pic>
              </a:graphicData>
            </a:graphic>
          </wp:inline>
        </w:drawing>
      </w:r>
    </w:p>
    <w:p w14:paraId="517388ED" w14:textId="77777777" w:rsidR="004F34F3" w:rsidRDefault="004F34F3" w:rsidP="00CB2766">
      <w:pPr>
        <w:widowControl w:val="0"/>
        <w:ind w:hanging="450"/>
        <w:jc w:val="both"/>
        <w:rPr>
          <w:rFonts w:ascii="Arial" w:hAnsi="Arial" w:cs="Arial"/>
          <w:sz w:val="20"/>
          <w:szCs w:val="20"/>
        </w:rPr>
      </w:pPr>
    </w:p>
    <w:p w14:paraId="604F7E20" w14:textId="2E60721A" w:rsidR="004F34F3" w:rsidRDefault="004F34F3" w:rsidP="00CB2766">
      <w:pPr>
        <w:widowControl w:val="0"/>
        <w:ind w:hanging="450"/>
        <w:jc w:val="both"/>
        <w:rPr>
          <w:rFonts w:ascii="Arial" w:hAnsi="Arial" w:cs="Arial"/>
          <w:sz w:val="20"/>
          <w:szCs w:val="20"/>
        </w:rPr>
      </w:pPr>
      <w:r>
        <w:rPr>
          <w:rFonts w:ascii="Arial" w:hAnsi="Arial" w:cs="Arial"/>
          <w:sz w:val="20"/>
          <w:szCs w:val="20"/>
        </w:rPr>
        <w:t>Pic2greyCanny.jpg</w:t>
      </w:r>
    </w:p>
    <w:p w14:paraId="16C13A56" w14:textId="77777777" w:rsidR="004F34F3" w:rsidRDefault="004F34F3" w:rsidP="00CB2766">
      <w:pPr>
        <w:widowControl w:val="0"/>
        <w:ind w:hanging="450"/>
        <w:jc w:val="both"/>
        <w:rPr>
          <w:rFonts w:ascii="Arial" w:hAnsi="Arial" w:cs="Arial"/>
          <w:sz w:val="20"/>
          <w:szCs w:val="20"/>
        </w:rPr>
      </w:pPr>
    </w:p>
    <w:p w14:paraId="0A99B405" w14:textId="107F450C" w:rsidR="004F34F3" w:rsidRDefault="00DE1BDA" w:rsidP="00CB2766">
      <w:pPr>
        <w:widowControl w:val="0"/>
        <w:ind w:hanging="450"/>
        <w:jc w:val="both"/>
        <w:rPr>
          <w:rFonts w:ascii="Arial" w:hAnsi="Arial" w:cs="Arial"/>
          <w:sz w:val="20"/>
          <w:szCs w:val="20"/>
        </w:rPr>
      </w:pPr>
      <w:r>
        <w:rPr>
          <w:noProof/>
        </w:rPr>
        <w:drawing>
          <wp:inline distT="0" distB="0" distL="0" distR="0" wp14:anchorId="434244F4" wp14:editId="555DF4A5">
            <wp:extent cx="3339465" cy="3592195"/>
            <wp:effectExtent l="0" t="0" r="0" b="8255"/>
            <wp:docPr id="111754799"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54799" name="Picture 6" descr="A screenshot of a compu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9465" cy="3592195"/>
                    </a:xfrm>
                    <a:prstGeom prst="rect">
                      <a:avLst/>
                    </a:prstGeom>
                    <a:noFill/>
                    <a:ln>
                      <a:noFill/>
                    </a:ln>
                  </pic:spPr>
                </pic:pic>
              </a:graphicData>
            </a:graphic>
          </wp:inline>
        </w:drawing>
      </w:r>
    </w:p>
    <w:p w14:paraId="7ACD378D" w14:textId="77777777" w:rsidR="00DE1BDA" w:rsidRDefault="00DE1BDA" w:rsidP="00CB2766">
      <w:pPr>
        <w:widowControl w:val="0"/>
        <w:ind w:hanging="450"/>
        <w:jc w:val="both"/>
        <w:rPr>
          <w:rFonts w:ascii="Arial" w:hAnsi="Arial" w:cs="Arial"/>
          <w:sz w:val="20"/>
          <w:szCs w:val="20"/>
        </w:rPr>
      </w:pPr>
    </w:p>
    <w:p w14:paraId="79DCF91B" w14:textId="77777777" w:rsidR="00DE1BDA" w:rsidRDefault="00DE1BDA" w:rsidP="00CB2766">
      <w:pPr>
        <w:widowControl w:val="0"/>
        <w:ind w:hanging="450"/>
        <w:jc w:val="both"/>
        <w:rPr>
          <w:rFonts w:ascii="Arial" w:hAnsi="Arial" w:cs="Arial"/>
          <w:sz w:val="20"/>
          <w:szCs w:val="20"/>
        </w:rPr>
      </w:pPr>
    </w:p>
    <w:p w14:paraId="56C72DF4" w14:textId="2031BDDE" w:rsidR="000D7A5D" w:rsidRDefault="000D7A5D" w:rsidP="00CB2766">
      <w:pPr>
        <w:widowControl w:val="0"/>
        <w:ind w:hanging="450"/>
        <w:jc w:val="both"/>
        <w:rPr>
          <w:rFonts w:ascii="Arial" w:hAnsi="Arial" w:cs="Arial"/>
          <w:sz w:val="20"/>
          <w:szCs w:val="20"/>
        </w:rPr>
      </w:pPr>
      <w:r>
        <w:rPr>
          <w:noProof/>
        </w:rPr>
        <w:lastRenderedPageBreak/>
        <w:drawing>
          <wp:inline distT="0" distB="0" distL="0" distR="0" wp14:anchorId="2F3F5CFC" wp14:editId="1E904848">
            <wp:extent cx="3334385" cy="3632200"/>
            <wp:effectExtent l="0" t="0" r="0" b="6350"/>
            <wp:docPr id="492581276"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81276" name="Picture 7" descr="A screenshot of a computer&#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34385" cy="3632200"/>
                    </a:xfrm>
                    <a:prstGeom prst="rect">
                      <a:avLst/>
                    </a:prstGeom>
                    <a:noFill/>
                    <a:ln>
                      <a:noFill/>
                    </a:ln>
                  </pic:spPr>
                </pic:pic>
              </a:graphicData>
            </a:graphic>
          </wp:inline>
        </w:drawing>
      </w:r>
    </w:p>
    <w:sectPr w:rsidR="000D7A5D" w:rsidSect="008628DC">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3FDF2" w14:textId="77777777" w:rsidR="00514580" w:rsidRDefault="00514580" w:rsidP="00514580">
      <w:r>
        <w:separator/>
      </w:r>
    </w:p>
  </w:endnote>
  <w:endnote w:type="continuationSeparator" w:id="0">
    <w:p w14:paraId="204C9205" w14:textId="77777777" w:rsidR="00514580" w:rsidRDefault="00514580" w:rsidP="00514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33DF1" w14:textId="77777777" w:rsidR="00514580" w:rsidRDefault="00514580" w:rsidP="00514580">
      <w:r>
        <w:separator/>
      </w:r>
    </w:p>
  </w:footnote>
  <w:footnote w:type="continuationSeparator" w:id="0">
    <w:p w14:paraId="5FBA0643" w14:textId="77777777" w:rsidR="00514580" w:rsidRDefault="00514580" w:rsidP="00514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E05FB"/>
    <w:multiLevelType w:val="hybridMultilevel"/>
    <w:tmpl w:val="5896D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4C3118"/>
    <w:multiLevelType w:val="hybridMultilevel"/>
    <w:tmpl w:val="7A04462C"/>
    <w:lvl w:ilvl="0" w:tplc="FBF0EDB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2E0F2428"/>
    <w:multiLevelType w:val="hybridMultilevel"/>
    <w:tmpl w:val="3E8842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DF6749"/>
    <w:multiLevelType w:val="hybridMultilevel"/>
    <w:tmpl w:val="FDD69F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6CD722F"/>
    <w:multiLevelType w:val="multilevel"/>
    <w:tmpl w:val="DE4E189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50290AAC"/>
    <w:multiLevelType w:val="hybridMultilevel"/>
    <w:tmpl w:val="75E65B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A553879"/>
    <w:multiLevelType w:val="hybridMultilevel"/>
    <w:tmpl w:val="827433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5"/>
  </w:num>
  <w:num w:numId="5">
    <w:abstractNumId w:val="2"/>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7308"/>
    <w:rsid w:val="00005C73"/>
    <w:rsid w:val="000129B0"/>
    <w:rsid w:val="0002638A"/>
    <w:rsid w:val="000414C8"/>
    <w:rsid w:val="0004343C"/>
    <w:rsid w:val="000456F9"/>
    <w:rsid w:val="00070336"/>
    <w:rsid w:val="000732C5"/>
    <w:rsid w:val="00082262"/>
    <w:rsid w:val="00083828"/>
    <w:rsid w:val="00090C56"/>
    <w:rsid w:val="00091666"/>
    <w:rsid w:val="00096CE4"/>
    <w:rsid w:val="000970C2"/>
    <w:rsid w:val="000A16FD"/>
    <w:rsid w:val="000A24BD"/>
    <w:rsid w:val="000B4830"/>
    <w:rsid w:val="000B50EE"/>
    <w:rsid w:val="000D5B4E"/>
    <w:rsid w:val="000D7A5D"/>
    <w:rsid w:val="000E5B33"/>
    <w:rsid w:val="000E7341"/>
    <w:rsid w:val="000F21AE"/>
    <w:rsid w:val="000F64AF"/>
    <w:rsid w:val="000F75C8"/>
    <w:rsid w:val="00124D64"/>
    <w:rsid w:val="001325E7"/>
    <w:rsid w:val="00146D97"/>
    <w:rsid w:val="0015214B"/>
    <w:rsid w:val="00152DCC"/>
    <w:rsid w:val="00154ADE"/>
    <w:rsid w:val="00160491"/>
    <w:rsid w:val="00166206"/>
    <w:rsid w:val="00182743"/>
    <w:rsid w:val="00191C78"/>
    <w:rsid w:val="001D31A3"/>
    <w:rsid w:val="001E0EF8"/>
    <w:rsid w:val="001F67E0"/>
    <w:rsid w:val="00201136"/>
    <w:rsid w:val="00204323"/>
    <w:rsid w:val="0020509D"/>
    <w:rsid w:val="00205181"/>
    <w:rsid w:val="002165A4"/>
    <w:rsid w:val="00227FD3"/>
    <w:rsid w:val="00243FE1"/>
    <w:rsid w:val="00250B46"/>
    <w:rsid w:val="0026400B"/>
    <w:rsid w:val="002643C8"/>
    <w:rsid w:val="00274E76"/>
    <w:rsid w:val="00283BC7"/>
    <w:rsid w:val="00287454"/>
    <w:rsid w:val="002956FC"/>
    <w:rsid w:val="002A4E5E"/>
    <w:rsid w:val="002A5CBD"/>
    <w:rsid w:val="002A7EEF"/>
    <w:rsid w:val="002B7135"/>
    <w:rsid w:val="002B7C80"/>
    <w:rsid w:val="002C77A6"/>
    <w:rsid w:val="002D33D6"/>
    <w:rsid w:val="002E4132"/>
    <w:rsid w:val="002E4B8C"/>
    <w:rsid w:val="00307EAC"/>
    <w:rsid w:val="00312317"/>
    <w:rsid w:val="0032739E"/>
    <w:rsid w:val="00330ED7"/>
    <w:rsid w:val="00351452"/>
    <w:rsid w:val="00374501"/>
    <w:rsid w:val="00380396"/>
    <w:rsid w:val="00380FCE"/>
    <w:rsid w:val="003854A8"/>
    <w:rsid w:val="003A5C27"/>
    <w:rsid w:val="003B65AE"/>
    <w:rsid w:val="003C0C08"/>
    <w:rsid w:val="003D6E06"/>
    <w:rsid w:val="003E3D23"/>
    <w:rsid w:val="003E5943"/>
    <w:rsid w:val="003F0CF7"/>
    <w:rsid w:val="00413124"/>
    <w:rsid w:val="0042094C"/>
    <w:rsid w:val="00430345"/>
    <w:rsid w:val="00431A57"/>
    <w:rsid w:val="00442D89"/>
    <w:rsid w:val="004540AE"/>
    <w:rsid w:val="004567DC"/>
    <w:rsid w:val="0046142C"/>
    <w:rsid w:val="00485C1B"/>
    <w:rsid w:val="0049281B"/>
    <w:rsid w:val="004945FA"/>
    <w:rsid w:val="00494ACF"/>
    <w:rsid w:val="004A5235"/>
    <w:rsid w:val="004A61B9"/>
    <w:rsid w:val="004B1A15"/>
    <w:rsid w:val="004C634B"/>
    <w:rsid w:val="004D4579"/>
    <w:rsid w:val="004E7274"/>
    <w:rsid w:val="004F02C8"/>
    <w:rsid w:val="004F28C5"/>
    <w:rsid w:val="004F34F3"/>
    <w:rsid w:val="004F5BA6"/>
    <w:rsid w:val="0050178B"/>
    <w:rsid w:val="0050568E"/>
    <w:rsid w:val="00506F2F"/>
    <w:rsid w:val="0051111C"/>
    <w:rsid w:val="00512C1A"/>
    <w:rsid w:val="00513524"/>
    <w:rsid w:val="00514580"/>
    <w:rsid w:val="0051779B"/>
    <w:rsid w:val="00520638"/>
    <w:rsid w:val="0052229E"/>
    <w:rsid w:val="005309A9"/>
    <w:rsid w:val="005565BC"/>
    <w:rsid w:val="00556B33"/>
    <w:rsid w:val="005629BB"/>
    <w:rsid w:val="00571CF4"/>
    <w:rsid w:val="005A5E75"/>
    <w:rsid w:val="005B2997"/>
    <w:rsid w:val="005B4678"/>
    <w:rsid w:val="005C3473"/>
    <w:rsid w:val="005C6CFE"/>
    <w:rsid w:val="005D5117"/>
    <w:rsid w:val="005E4419"/>
    <w:rsid w:val="005F7308"/>
    <w:rsid w:val="006001D4"/>
    <w:rsid w:val="00611A5F"/>
    <w:rsid w:val="00613767"/>
    <w:rsid w:val="0061553F"/>
    <w:rsid w:val="006162D3"/>
    <w:rsid w:val="00631A21"/>
    <w:rsid w:val="00637477"/>
    <w:rsid w:val="0064523A"/>
    <w:rsid w:val="00650DAA"/>
    <w:rsid w:val="00651B30"/>
    <w:rsid w:val="00653C89"/>
    <w:rsid w:val="00664411"/>
    <w:rsid w:val="006652DB"/>
    <w:rsid w:val="00665501"/>
    <w:rsid w:val="00685BAF"/>
    <w:rsid w:val="006A5E52"/>
    <w:rsid w:val="006D4217"/>
    <w:rsid w:val="006D644B"/>
    <w:rsid w:val="006E4D55"/>
    <w:rsid w:val="006F3073"/>
    <w:rsid w:val="007023B7"/>
    <w:rsid w:val="00710920"/>
    <w:rsid w:val="007132B2"/>
    <w:rsid w:val="0073302C"/>
    <w:rsid w:val="007470E3"/>
    <w:rsid w:val="007579D7"/>
    <w:rsid w:val="00760C96"/>
    <w:rsid w:val="007739C8"/>
    <w:rsid w:val="00780E56"/>
    <w:rsid w:val="0078338A"/>
    <w:rsid w:val="00790CA5"/>
    <w:rsid w:val="007A5C49"/>
    <w:rsid w:val="007B3575"/>
    <w:rsid w:val="007E3114"/>
    <w:rsid w:val="007E3E95"/>
    <w:rsid w:val="007E60A6"/>
    <w:rsid w:val="007E664A"/>
    <w:rsid w:val="00805A2A"/>
    <w:rsid w:val="00807BBF"/>
    <w:rsid w:val="0081194C"/>
    <w:rsid w:val="008127D5"/>
    <w:rsid w:val="00813568"/>
    <w:rsid w:val="0081616A"/>
    <w:rsid w:val="00827911"/>
    <w:rsid w:val="008327C8"/>
    <w:rsid w:val="00850EDF"/>
    <w:rsid w:val="00854299"/>
    <w:rsid w:val="0086061D"/>
    <w:rsid w:val="00860923"/>
    <w:rsid w:val="00861888"/>
    <w:rsid w:val="008628DC"/>
    <w:rsid w:val="00864E43"/>
    <w:rsid w:val="00865647"/>
    <w:rsid w:val="00870A53"/>
    <w:rsid w:val="00870DC2"/>
    <w:rsid w:val="00871E38"/>
    <w:rsid w:val="0088101E"/>
    <w:rsid w:val="0089348D"/>
    <w:rsid w:val="008943C7"/>
    <w:rsid w:val="008A4B54"/>
    <w:rsid w:val="008A6047"/>
    <w:rsid w:val="008B5F37"/>
    <w:rsid w:val="008C0E98"/>
    <w:rsid w:val="008C7840"/>
    <w:rsid w:val="008D630F"/>
    <w:rsid w:val="008E4D33"/>
    <w:rsid w:val="008E4D81"/>
    <w:rsid w:val="008F17D5"/>
    <w:rsid w:val="008F3CE6"/>
    <w:rsid w:val="00912F11"/>
    <w:rsid w:val="0091769F"/>
    <w:rsid w:val="00920F0A"/>
    <w:rsid w:val="00925FD3"/>
    <w:rsid w:val="00951616"/>
    <w:rsid w:val="009529D0"/>
    <w:rsid w:val="0099760D"/>
    <w:rsid w:val="009B42FC"/>
    <w:rsid w:val="009B64AC"/>
    <w:rsid w:val="009C7E5A"/>
    <w:rsid w:val="009D1520"/>
    <w:rsid w:val="009D1D27"/>
    <w:rsid w:val="009D55ED"/>
    <w:rsid w:val="009E08B3"/>
    <w:rsid w:val="009E5389"/>
    <w:rsid w:val="009F30A1"/>
    <w:rsid w:val="00A01586"/>
    <w:rsid w:val="00A02912"/>
    <w:rsid w:val="00A11EE7"/>
    <w:rsid w:val="00A16EC0"/>
    <w:rsid w:val="00A23EA1"/>
    <w:rsid w:val="00A2541F"/>
    <w:rsid w:val="00A25BEA"/>
    <w:rsid w:val="00A428FA"/>
    <w:rsid w:val="00A56941"/>
    <w:rsid w:val="00A76CE5"/>
    <w:rsid w:val="00A809B2"/>
    <w:rsid w:val="00A8698A"/>
    <w:rsid w:val="00A87FC8"/>
    <w:rsid w:val="00AA57EB"/>
    <w:rsid w:val="00AA5D30"/>
    <w:rsid w:val="00AA6C78"/>
    <w:rsid w:val="00AB0DFF"/>
    <w:rsid w:val="00AC7582"/>
    <w:rsid w:val="00AD3004"/>
    <w:rsid w:val="00AE48FA"/>
    <w:rsid w:val="00AE6D9E"/>
    <w:rsid w:val="00B0629B"/>
    <w:rsid w:val="00B12211"/>
    <w:rsid w:val="00B178B3"/>
    <w:rsid w:val="00B17FE9"/>
    <w:rsid w:val="00B373FE"/>
    <w:rsid w:val="00B50D1E"/>
    <w:rsid w:val="00B61A15"/>
    <w:rsid w:val="00B620DA"/>
    <w:rsid w:val="00B730A7"/>
    <w:rsid w:val="00B76203"/>
    <w:rsid w:val="00B80945"/>
    <w:rsid w:val="00B80FF0"/>
    <w:rsid w:val="00B830C4"/>
    <w:rsid w:val="00B846C5"/>
    <w:rsid w:val="00BA06D9"/>
    <w:rsid w:val="00BB1D72"/>
    <w:rsid w:val="00BB326F"/>
    <w:rsid w:val="00BB7534"/>
    <w:rsid w:val="00BD637E"/>
    <w:rsid w:val="00BD726E"/>
    <w:rsid w:val="00BE1181"/>
    <w:rsid w:val="00BE11BC"/>
    <w:rsid w:val="00BE1F31"/>
    <w:rsid w:val="00BE5818"/>
    <w:rsid w:val="00BF04B3"/>
    <w:rsid w:val="00BF1919"/>
    <w:rsid w:val="00C03488"/>
    <w:rsid w:val="00C200AB"/>
    <w:rsid w:val="00C2172A"/>
    <w:rsid w:val="00C44221"/>
    <w:rsid w:val="00C445CF"/>
    <w:rsid w:val="00C44B60"/>
    <w:rsid w:val="00C6044F"/>
    <w:rsid w:val="00C63AAA"/>
    <w:rsid w:val="00C733E0"/>
    <w:rsid w:val="00C81FD1"/>
    <w:rsid w:val="00C90CD8"/>
    <w:rsid w:val="00C90D37"/>
    <w:rsid w:val="00CA0120"/>
    <w:rsid w:val="00CB2766"/>
    <w:rsid w:val="00CC068F"/>
    <w:rsid w:val="00CC3EF5"/>
    <w:rsid w:val="00CF31EC"/>
    <w:rsid w:val="00CF37C5"/>
    <w:rsid w:val="00CF41B5"/>
    <w:rsid w:val="00CF545E"/>
    <w:rsid w:val="00CF54A6"/>
    <w:rsid w:val="00D12036"/>
    <w:rsid w:val="00D162B9"/>
    <w:rsid w:val="00D242A4"/>
    <w:rsid w:val="00D258D4"/>
    <w:rsid w:val="00D34541"/>
    <w:rsid w:val="00D3584F"/>
    <w:rsid w:val="00D525F5"/>
    <w:rsid w:val="00D548E6"/>
    <w:rsid w:val="00D653BF"/>
    <w:rsid w:val="00D65BE1"/>
    <w:rsid w:val="00D66C30"/>
    <w:rsid w:val="00D66DD7"/>
    <w:rsid w:val="00D81EE6"/>
    <w:rsid w:val="00D8366C"/>
    <w:rsid w:val="00DA1CBC"/>
    <w:rsid w:val="00DA7960"/>
    <w:rsid w:val="00DB586F"/>
    <w:rsid w:val="00DB7141"/>
    <w:rsid w:val="00DC3CC6"/>
    <w:rsid w:val="00DC74F2"/>
    <w:rsid w:val="00DD4398"/>
    <w:rsid w:val="00DE1BDA"/>
    <w:rsid w:val="00DE6D28"/>
    <w:rsid w:val="00DE74D2"/>
    <w:rsid w:val="00DE7F15"/>
    <w:rsid w:val="00DF664E"/>
    <w:rsid w:val="00E0302D"/>
    <w:rsid w:val="00E20D80"/>
    <w:rsid w:val="00E212E3"/>
    <w:rsid w:val="00E36A61"/>
    <w:rsid w:val="00E426D0"/>
    <w:rsid w:val="00E43C6F"/>
    <w:rsid w:val="00E46F41"/>
    <w:rsid w:val="00E51601"/>
    <w:rsid w:val="00E530AC"/>
    <w:rsid w:val="00E569A8"/>
    <w:rsid w:val="00E57556"/>
    <w:rsid w:val="00E60D61"/>
    <w:rsid w:val="00E652D5"/>
    <w:rsid w:val="00E6714E"/>
    <w:rsid w:val="00E67430"/>
    <w:rsid w:val="00E74BBB"/>
    <w:rsid w:val="00E82E31"/>
    <w:rsid w:val="00E90FAE"/>
    <w:rsid w:val="00E91588"/>
    <w:rsid w:val="00EA105C"/>
    <w:rsid w:val="00EA3232"/>
    <w:rsid w:val="00EC34E2"/>
    <w:rsid w:val="00EC4AEA"/>
    <w:rsid w:val="00ED389D"/>
    <w:rsid w:val="00ED3EA8"/>
    <w:rsid w:val="00ED45D8"/>
    <w:rsid w:val="00EE07C5"/>
    <w:rsid w:val="00EE1854"/>
    <w:rsid w:val="00EF724D"/>
    <w:rsid w:val="00F0210B"/>
    <w:rsid w:val="00F10DAE"/>
    <w:rsid w:val="00F11B38"/>
    <w:rsid w:val="00F20C61"/>
    <w:rsid w:val="00F30AF8"/>
    <w:rsid w:val="00F30BE7"/>
    <w:rsid w:val="00F406AA"/>
    <w:rsid w:val="00F438A3"/>
    <w:rsid w:val="00F50DBA"/>
    <w:rsid w:val="00F51BE7"/>
    <w:rsid w:val="00F62D75"/>
    <w:rsid w:val="00F71854"/>
    <w:rsid w:val="00F85C23"/>
    <w:rsid w:val="00F86955"/>
    <w:rsid w:val="00F86D09"/>
    <w:rsid w:val="00F901C5"/>
    <w:rsid w:val="00F904B8"/>
    <w:rsid w:val="00F93D0D"/>
    <w:rsid w:val="00F9443D"/>
    <w:rsid w:val="00F95FCA"/>
    <w:rsid w:val="00FB5B88"/>
    <w:rsid w:val="00FD0667"/>
    <w:rsid w:val="00FE51CB"/>
    <w:rsid w:val="00FF54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oNotEmbedSmartTags/>
  <w:decimalSymbol w:val="."/>
  <w:listSeparator w:val=","/>
  <w14:docId w14:val="016BE169"/>
  <w15:chartTrackingRefBased/>
  <w15:docId w15:val="{8D6029A9-A50E-4C59-8909-F9F4E836A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8DC"/>
    <w:pPr>
      <w:autoSpaceDE w:val="0"/>
      <w:autoSpaceDN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91C78"/>
    <w:pPr>
      <w:autoSpaceDE/>
      <w:autoSpaceDN/>
      <w:spacing w:before="100" w:beforeAutospacing="1" w:after="100" w:afterAutospacing="1"/>
    </w:pPr>
  </w:style>
  <w:style w:type="character" w:customStyle="1" w:styleId="mceitemhiddenspellword">
    <w:name w:val="mceitemhiddenspellword"/>
    <w:rsid w:val="00191C78"/>
  </w:style>
  <w:style w:type="paragraph" w:styleId="Header">
    <w:name w:val="header"/>
    <w:basedOn w:val="Normal"/>
    <w:link w:val="HeaderChar"/>
    <w:uiPriority w:val="99"/>
    <w:unhideWhenUsed/>
    <w:rsid w:val="00514580"/>
    <w:pPr>
      <w:tabs>
        <w:tab w:val="center" w:pos="4680"/>
        <w:tab w:val="right" w:pos="9360"/>
      </w:tabs>
    </w:pPr>
  </w:style>
  <w:style w:type="character" w:customStyle="1" w:styleId="HeaderChar">
    <w:name w:val="Header Char"/>
    <w:basedOn w:val="DefaultParagraphFont"/>
    <w:link w:val="Header"/>
    <w:uiPriority w:val="99"/>
    <w:rsid w:val="00514580"/>
    <w:rPr>
      <w:sz w:val="24"/>
      <w:szCs w:val="24"/>
    </w:rPr>
  </w:style>
  <w:style w:type="paragraph" w:styleId="Footer">
    <w:name w:val="footer"/>
    <w:basedOn w:val="Normal"/>
    <w:link w:val="FooterChar"/>
    <w:uiPriority w:val="99"/>
    <w:unhideWhenUsed/>
    <w:rsid w:val="00514580"/>
    <w:pPr>
      <w:tabs>
        <w:tab w:val="center" w:pos="4680"/>
        <w:tab w:val="right" w:pos="9360"/>
      </w:tabs>
    </w:pPr>
  </w:style>
  <w:style w:type="character" w:customStyle="1" w:styleId="FooterChar">
    <w:name w:val="Footer Char"/>
    <w:basedOn w:val="DefaultParagraphFont"/>
    <w:link w:val="Footer"/>
    <w:uiPriority w:val="99"/>
    <w:rsid w:val="0051458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7723418">
      <w:bodyDiv w:val="1"/>
      <w:marLeft w:val="0"/>
      <w:marRight w:val="0"/>
      <w:marTop w:val="0"/>
      <w:marBottom w:val="0"/>
      <w:divBdr>
        <w:top w:val="none" w:sz="0" w:space="0" w:color="auto"/>
        <w:left w:val="none" w:sz="0" w:space="0" w:color="auto"/>
        <w:bottom w:val="none" w:sz="0" w:space="0" w:color="auto"/>
        <w:right w:val="none" w:sz="0" w:space="0" w:color="auto"/>
      </w:divBdr>
      <w:divsChild>
        <w:div w:id="1546716215">
          <w:marLeft w:val="0"/>
          <w:marRight w:val="0"/>
          <w:marTop w:val="0"/>
          <w:marBottom w:val="0"/>
          <w:divBdr>
            <w:top w:val="none" w:sz="0" w:space="0" w:color="auto"/>
            <w:left w:val="none" w:sz="0" w:space="0" w:color="auto"/>
            <w:bottom w:val="none" w:sz="0" w:space="0" w:color="auto"/>
            <w:right w:val="none" w:sz="0" w:space="0" w:color="auto"/>
          </w:divBdr>
          <w:divsChild>
            <w:div w:id="1150177223">
              <w:marLeft w:val="0"/>
              <w:marRight w:val="0"/>
              <w:marTop w:val="0"/>
              <w:marBottom w:val="0"/>
              <w:divBdr>
                <w:top w:val="none" w:sz="0" w:space="0" w:color="auto"/>
                <w:left w:val="none" w:sz="0" w:space="0" w:color="auto"/>
                <w:bottom w:val="none" w:sz="0" w:space="0" w:color="auto"/>
                <w:right w:val="none" w:sz="0" w:space="0" w:color="auto"/>
              </w:divBdr>
            </w:div>
            <w:div w:id="879972812">
              <w:marLeft w:val="0"/>
              <w:marRight w:val="0"/>
              <w:marTop w:val="0"/>
              <w:marBottom w:val="0"/>
              <w:divBdr>
                <w:top w:val="none" w:sz="0" w:space="0" w:color="auto"/>
                <w:left w:val="none" w:sz="0" w:space="0" w:color="auto"/>
                <w:bottom w:val="none" w:sz="0" w:space="0" w:color="auto"/>
                <w:right w:val="none" w:sz="0" w:space="0" w:color="auto"/>
              </w:divBdr>
            </w:div>
            <w:div w:id="603999850">
              <w:marLeft w:val="0"/>
              <w:marRight w:val="0"/>
              <w:marTop w:val="0"/>
              <w:marBottom w:val="0"/>
              <w:divBdr>
                <w:top w:val="none" w:sz="0" w:space="0" w:color="auto"/>
                <w:left w:val="none" w:sz="0" w:space="0" w:color="auto"/>
                <w:bottom w:val="none" w:sz="0" w:space="0" w:color="auto"/>
                <w:right w:val="none" w:sz="0" w:space="0" w:color="auto"/>
              </w:divBdr>
            </w:div>
            <w:div w:id="1752308543">
              <w:marLeft w:val="0"/>
              <w:marRight w:val="0"/>
              <w:marTop w:val="0"/>
              <w:marBottom w:val="0"/>
              <w:divBdr>
                <w:top w:val="none" w:sz="0" w:space="0" w:color="auto"/>
                <w:left w:val="none" w:sz="0" w:space="0" w:color="auto"/>
                <w:bottom w:val="none" w:sz="0" w:space="0" w:color="auto"/>
                <w:right w:val="none" w:sz="0" w:space="0" w:color="auto"/>
              </w:divBdr>
            </w:div>
            <w:div w:id="1542401270">
              <w:marLeft w:val="0"/>
              <w:marRight w:val="0"/>
              <w:marTop w:val="0"/>
              <w:marBottom w:val="0"/>
              <w:divBdr>
                <w:top w:val="none" w:sz="0" w:space="0" w:color="auto"/>
                <w:left w:val="none" w:sz="0" w:space="0" w:color="auto"/>
                <w:bottom w:val="none" w:sz="0" w:space="0" w:color="auto"/>
                <w:right w:val="none" w:sz="0" w:space="0" w:color="auto"/>
              </w:divBdr>
            </w:div>
            <w:div w:id="1860266833">
              <w:marLeft w:val="0"/>
              <w:marRight w:val="0"/>
              <w:marTop w:val="0"/>
              <w:marBottom w:val="0"/>
              <w:divBdr>
                <w:top w:val="none" w:sz="0" w:space="0" w:color="auto"/>
                <w:left w:val="none" w:sz="0" w:space="0" w:color="auto"/>
                <w:bottom w:val="none" w:sz="0" w:space="0" w:color="auto"/>
                <w:right w:val="none" w:sz="0" w:space="0" w:color="auto"/>
              </w:divBdr>
            </w:div>
            <w:div w:id="427501360">
              <w:marLeft w:val="0"/>
              <w:marRight w:val="0"/>
              <w:marTop w:val="0"/>
              <w:marBottom w:val="0"/>
              <w:divBdr>
                <w:top w:val="none" w:sz="0" w:space="0" w:color="auto"/>
                <w:left w:val="none" w:sz="0" w:space="0" w:color="auto"/>
                <w:bottom w:val="none" w:sz="0" w:space="0" w:color="auto"/>
                <w:right w:val="none" w:sz="0" w:space="0" w:color="auto"/>
              </w:divBdr>
            </w:div>
            <w:div w:id="1957055712">
              <w:marLeft w:val="0"/>
              <w:marRight w:val="0"/>
              <w:marTop w:val="0"/>
              <w:marBottom w:val="0"/>
              <w:divBdr>
                <w:top w:val="none" w:sz="0" w:space="0" w:color="auto"/>
                <w:left w:val="none" w:sz="0" w:space="0" w:color="auto"/>
                <w:bottom w:val="none" w:sz="0" w:space="0" w:color="auto"/>
                <w:right w:val="none" w:sz="0" w:space="0" w:color="auto"/>
              </w:divBdr>
            </w:div>
            <w:div w:id="1529443630">
              <w:marLeft w:val="0"/>
              <w:marRight w:val="0"/>
              <w:marTop w:val="0"/>
              <w:marBottom w:val="0"/>
              <w:divBdr>
                <w:top w:val="none" w:sz="0" w:space="0" w:color="auto"/>
                <w:left w:val="none" w:sz="0" w:space="0" w:color="auto"/>
                <w:bottom w:val="none" w:sz="0" w:space="0" w:color="auto"/>
                <w:right w:val="none" w:sz="0" w:space="0" w:color="auto"/>
              </w:divBdr>
            </w:div>
            <w:div w:id="507716382">
              <w:marLeft w:val="0"/>
              <w:marRight w:val="0"/>
              <w:marTop w:val="0"/>
              <w:marBottom w:val="0"/>
              <w:divBdr>
                <w:top w:val="none" w:sz="0" w:space="0" w:color="auto"/>
                <w:left w:val="none" w:sz="0" w:space="0" w:color="auto"/>
                <w:bottom w:val="none" w:sz="0" w:space="0" w:color="auto"/>
                <w:right w:val="none" w:sz="0" w:space="0" w:color="auto"/>
              </w:divBdr>
            </w:div>
            <w:div w:id="926308074">
              <w:marLeft w:val="0"/>
              <w:marRight w:val="0"/>
              <w:marTop w:val="0"/>
              <w:marBottom w:val="0"/>
              <w:divBdr>
                <w:top w:val="none" w:sz="0" w:space="0" w:color="auto"/>
                <w:left w:val="none" w:sz="0" w:space="0" w:color="auto"/>
                <w:bottom w:val="none" w:sz="0" w:space="0" w:color="auto"/>
                <w:right w:val="none" w:sz="0" w:space="0" w:color="auto"/>
              </w:divBdr>
            </w:div>
            <w:div w:id="1756977946">
              <w:marLeft w:val="0"/>
              <w:marRight w:val="0"/>
              <w:marTop w:val="0"/>
              <w:marBottom w:val="0"/>
              <w:divBdr>
                <w:top w:val="none" w:sz="0" w:space="0" w:color="auto"/>
                <w:left w:val="none" w:sz="0" w:space="0" w:color="auto"/>
                <w:bottom w:val="none" w:sz="0" w:space="0" w:color="auto"/>
                <w:right w:val="none" w:sz="0" w:space="0" w:color="auto"/>
              </w:divBdr>
            </w:div>
            <w:div w:id="550114423">
              <w:marLeft w:val="0"/>
              <w:marRight w:val="0"/>
              <w:marTop w:val="0"/>
              <w:marBottom w:val="0"/>
              <w:divBdr>
                <w:top w:val="none" w:sz="0" w:space="0" w:color="auto"/>
                <w:left w:val="none" w:sz="0" w:space="0" w:color="auto"/>
                <w:bottom w:val="none" w:sz="0" w:space="0" w:color="auto"/>
                <w:right w:val="none" w:sz="0" w:space="0" w:color="auto"/>
              </w:divBdr>
            </w:div>
            <w:div w:id="784008536">
              <w:marLeft w:val="0"/>
              <w:marRight w:val="0"/>
              <w:marTop w:val="0"/>
              <w:marBottom w:val="0"/>
              <w:divBdr>
                <w:top w:val="none" w:sz="0" w:space="0" w:color="auto"/>
                <w:left w:val="none" w:sz="0" w:space="0" w:color="auto"/>
                <w:bottom w:val="none" w:sz="0" w:space="0" w:color="auto"/>
                <w:right w:val="none" w:sz="0" w:space="0" w:color="auto"/>
              </w:divBdr>
            </w:div>
            <w:div w:id="496768301">
              <w:marLeft w:val="0"/>
              <w:marRight w:val="0"/>
              <w:marTop w:val="0"/>
              <w:marBottom w:val="0"/>
              <w:divBdr>
                <w:top w:val="none" w:sz="0" w:space="0" w:color="auto"/>
                <w:left w:val="none" w:sz="0" w:space="0" w:color="auto"/>
                <w:bottom w:val="none" w:sz="0" w:space="0" w:color="auto"/>
                <w:right w:val="none" w:sz="0" w:space="0" w:color="auto"/>
              </w:divBdr>
            </w:div>
            <w:div w:id="2064715132">
              <w:marLeft w:val="0"/>
              <w:marRight w:val="0"/>
              <w:marTop w:val="0"/>
              <w:marBottom w:val="0"/>
              <w:divBdr>
                <w:top w:val="none" w:sz="0" w:space="0" w:color="auto"/>
                <w:left w:val="none" w:sz="0" w:space="0" w:color="auto"/>
                <w:bottom w:val="none" w:sz="0" w:space="0" w:color="auto"/>
                <w:right w:val="none" w:sz="0" w:space="0" w:color="auto"/>
              </w:divBdr>
            </w:div>
            <w:div w:id="1349140273">
              <w:marLeft w:val="0"/>
              <w:marRight w:val="0"/>
              <w:marTop w:val="0"/>
              <w:marBottom w:val="0"/>
              <w:divBdr>
                <w:top w:val="none" w:sz="0" w:space="0" w:color="auto"/>
                <w:left w:val="none" w:sz="0" w:space="0" w:color="auto"/>
                <w:bottom w:val="none" w:sz="0" w:space="0" w:color="auto"/>
                <w:right w:val="none" w:sz="0" w:space="0" w:color="auto"/>
              </w:divBdr>
            </w:div>
            <w:div w:id="1404446797">
              <w:marLeft w:val="0"/>
              <w:marRight w:val="0"/>
              <w:marTop w:val="0"/>
              <w:marBottom w:val="0"/>
              <w:divBdr>
                <w:top w:val="none" w:sz="0" w:space="0" w:color="auto"/>
                <w:left w:val="none" w:sz="0" w:space="0" w:color="auto"/>
                <w:bottom w:val="none" w:sz="0" w:space="0" w:color="auto"/>
                <w:right w:val="none" w:sz="0" w:space="0" w:color="auto"/>
              </w:divBdr>
            </w:div>
            <w:div w:id="602609468">
              <w:marLeft w:val="0"/>
              <w:marRight w:val="0"/>
              <w:marTop w:val="0"/>
              <w:marBottom w:val="0"/>
              <w:divBdr>
                <w:top w:val="none" w:sz="0" w:space="0" w:color="auto"/>
                <w:left w:val="none" w:sz="0" w:space="0" w:color="auto"/>
                <w:bottom w:val="none" w:sz="0" w:space="0" w:color="auto"/>
                <w:right w:val="none" w:sz="0" w:space="0" w:color="auto"/>
              </w:divBdr>
            </w:div>
            <w:div w:id="1806191856">
              <w:marLeft w:val="0"/>
              <w:marRight w:val="0"/>
              <w:marTop w:val="0"/>
              <w:marBottom w:val="0"/>
              <w:divBdr>
                <w:top w:val="none" w:sz="0" w:space="0" w:color="auto"/>
                <w:left w:val="none" w:sz="0" w:space="0" w:color="auto"/>
                <w:bottom w:val="none" w:sz="0" w:space="0" w:color="auto"/>
                <w:right w:val="none" w:sz="0" w:space="0" w:color="auto"/>
              </w:divBdr>
            </w:div>
            <w:div w:id="1143736527">
              <w:marLeft w:val="0"/>
              <w:marRight w:val="0"/>
              <w:marTop w:val="0"/>
              <w:marBottom w:val="0"/>
              <w:divBdr>
                <w:top w:val="none" w:sz="0" w:space="0" w:color="auto"/>
                <w:left w:val="none" w:sz="0" w:space="0" w:color="auto"/>
                <w:bottom w:val="none" w:sz="0" w:space="0" w:color="auto"/>
                <w:right w:val="none" w:sz="0" w:space="0" w:color="auto"/>
              </w:divBdr>
            </w:div>
            <w:div w:id="2047489637">
              <w:marLeft w:val="0"/>
              <w:marRight w:val="0"/>
              <w:marTop w:val="0"/>
              <w:marBottom w:val="0"/>
              <w:divBdr>
                <w:top w:val="none" w:sz="0" w:space="0" w:color="auto"/>
                <w:left w:val="none" w:sz="0" w:space="0" w:color="auto"/>
                <w:bottom w:val="none" w:sz="0" w:space="0" w:color="auto"/>
                <w:right w:val="none" w:sz="0" w:space="0" w:color="auto"/>
              </w:divBdr>
            </w:div>
            <w:div w:id="1679113765">
              <w:marLeft w:val="0"/>
              <w:marRight w:val="0"/>
              <w:marTop w:val="0"/>
              <w:marBottom w:val="0"/>
              <w:divBdr>
                <w:top w:val="none" w:sz="0" w:space="0" w:color="auto"/>
                <w:left w:val="none" w:sz="0" w:space="0" w:color="auto"/>
                <w:bottom w:val="none" w:sz="0" w:space="0" w:color="auto"/>
                <w:right w:val="none" w:sz="0" w:space="0" w:color="auto"/>
              </w:divBdr>
            </w:div>
            <w:div w:id="905606214">
              <w:marLeft w:val="0"/>
              <w:marRight w:val="0"/>
              <w:marTop w:val="0"/>
              <w:marBottom w:val="0"/>
              <w:divBdr>
                <w:top w:val="none" w:sz="0" w:space="0" w:color="auto"/>
                <w:left w:val="none" w:sz="0" w:space="0" w:color="auto"/>
                <w:bottom w:val="none" w:sz="0" w:space="0" w:color="auto"/>
                <w:right w:val="none" w:sz="0" w:space="0" w:color="auto"/>
              </w:divBdr>
            </w:div>
            <w:div w:id="1428697079">
              <w:marLeft w:val="0"/>
              <w:marRight w:val="0"/>
              <w:marTop w:val="0"/>
              <w:marBottom w:val="0"/>
              <w:divBdr>
                <w:top w:val="none" w:sz="0" w:space="0" w:color="auto"/>
                <w:left w:val="none" w:sz="0" w:space="0" w:color="auto"/>
                <w:bottom w:val="none" w:sz="0" w:space="0" w:color="auto"/>
                <w:right w:val="none" w:sz="0" w:space="0" w:color="auto"/>
              </w:divBdr>
            </w:div>
            <w:div w:id="898899102">
              <w:marLeft w:val="0"/>
              <w:marRight w:val="0"/>
              <w:marTop w:val="0"/>
              <w:marBottom w:val="0"/>
              <w:divBdr>
                <w:top w:val="none" w:sz="0" w:space="0" w:color="auto"/>
                <w:left w:val="none" w:sz="0" w:space="0" w:color="auto"/>
                <w:bottom w:val="none" w:sz="0" w:space="0" w:color="auto"/>
                <w:right w:val="none" w:sz="0" w:space="0" w:color="auto"/>
              </w:divBdr>
            </w:div>
            <w:div w:id="1454667840">
              <w:marLeft w:val="0"/>
              <w:marRight w:val="0"/>
              <w:marTop w:val="0"/>
              <w:marBottom w:val="0"/>
              <w:divBdr>
                <w:top w:val="none" w:sz="0" w:space="0" w:color="auto"/>
                <w:left w:val="none" w:sz="0" w:space="0" w:color="auto"/>
                <w:bottom w:val="none" w:sz="0" w:space="0" w:color="auto"/>
                <w:right w:val="none" w:sz="0" w:space="0" w:color="auto"/>
              </w:divBdr>
            </w:div>
            <w:div w:id="1401712210">
              <w:marLeft w:val="0"/>
              <w:marRight w:val="0"/>
              <w:marTop w:val="0"/>
              <w:marBottom w:val="0"/>
              <w:divBdr>
                <w:top w:val="none" w:sz="0" w:space="0" w:color="auto"/>
                <w:left w:val="none" w:sz="0" w:space="0" w:color="auto"/>
                <w:bottom w:val="none" w:sz="0" w:space="0" w:color="auto"/>
                <w:right w:val="none" w:sz="0" w:space="0" w:color="auto"/>
              </w:divBdr>
            </w:div>
            <w:div w:id="1900163580">
              <w:marLeft w:val="0"/>
              <w:marRight w:val="0"/>
              <w:marTop w:val="0"/>
              <w:marBottom w:val="0"/>
              <w:divBdr>
                <w:top w:val="none" w:sz="0" w:space="0" w:color="auto"/>
                <w:left w:val="none" w:sz="0" w:space="0" w:color="auto"/>
                <w:bottom w:val="none" w:sz="0" w:space="0" w:color="auto"/>
                <w:right w:val="none" w:sz="0" w:space="0" w:color="auto"/>
              </w:divBdr>
            </w:div>
            <w:div w:id="437723673">
              <w:marLeft w:val="0"/>
              <w:marRight w:val="0"/>
              <w:marTop w:val="0"/>
              <w:marBottom w:val="0"/>
              <w:divBdr>
                <w:top w:val="none" w:sz="0" w:space="0" w:color="auto"/>
                <w:left w:val="none" w:sz="0" w:space="0" w:color="auto"/>
                <w:bottom w:val="none" w:sz="0" w:space="0" w:color="auto"/>
                <w:right w:val="none" w:sz="0" w:space="0" w:color="auto"/>
              </w:divBdr>
            </w:div>
            <w:div w:id="529076230">
              <w:marLeft w:val="0"/>
              <w:marRight w:val="0"/>
              <w:marTop w:val="0"/>
              <w:marBottom w:val="0"/>
              <w:divBdr>
                <w:top w:val="none" w:sz="0" w:space="0" w:color="auto"/>
                <w:left w:val="none" w:sz="0" w:space="0" w:color="auto"/>
                <w:bottom w:val="none" w:sz="0" w:space="0" w:color="auto"/>
                <w:right w:val="none" w:sz="0" w:space="0" w:color="auto"/>
              </w:divBdr>
            </w:div>
            <w:div w:id="80767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459E1-AA28-4735-B185-80ACFCA41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11</Pages>
  <Words>2282</Words>
  <Characters>1201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ESE 358/CSE 327 COMPUTER VISION</vt:lpstr>
    </vt:vector>
  </TitlesOfParts>
  <Company>Dept. of ECE, SUNY-SB</Company>
  <LinksUpToDate>false</LinksUpToDate>
  <CharactersWithSpaces>14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E 358/CSE 327 COMPUTER VISION</dc:title>
  <dc:subject/>
  <dc:creator>Computer Vision Lab</dc:creator>
  <cp:keywords/>
  <cp:lastModifiedBy>Taharina Tasnim</cp:lastModifiedBy>
  <cp:revision>232</cp:revision>
  <cp:lastPrinted>2006-09-14T14:36:00Z</cp:lastPrinted>
  <dcterms:created xsi:type="dcterms:W3CDTF">2022-09-07T17:22:00Z</dcterms:created>
  <dcterms:modified xsi:type="dcterms:W3CDTF">2023-10-12T03:51:00Z</dcterms:modified>
</cp:coreProperties>
</file>